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283091" w14:textId="77777777" w:rsidR="00A52A3B" w:rsidRDefault="00A52A3B" w:rsidP="00C8604C">
      <w:pPr>
        <w:pStyle w:val="ListParagraph"/>
        <w:ind w:left="0"/>
        <w:rPr>
          <w:rFonts w:ascii="Arial" w:hAnsi="Arial" w:cs="Arial"/>
          <w:b/>
          <w:sz w:val="28"/>
          <w:szCs w:val="28"/>
        </w:rPr>
      </w:pPr>
    </w:p>
    <w:p w14:paraId="2CDA2252" w14:textId="6B316015" w:rsidR="00A52A3B" w:rsidRDefault="00752DD2" w:rsidP="00C8604C">
      <w:pPr>
        <w:pStyle w:val="ListParagraph"/>
        <w:ind w:left="0"/>
        <w:rPr>
          <w:rFonts w:ascii="Arial" w:hAnsi="Arial" w:cs="Arial"/>
          <w:b/>
          <w:sz w:val="28"/>
          <w:szCs w:val="28"/>
        </w:rPr>
      </w:pPr>
      <w:r w:rsidRPr="006353FB">
        <w:rPr>
          <w:rFonts w:ascii="Arial" w:hAnsi="Arial" w:cs="Arial"/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F546729" wp14:editId="0D03755D">
                <wp:simplePos x="0" y="0"/>
                <wp:positionH relativeFrom="column">
                  <wp:posOffset>3240634</wp:posOffset>
                </wp:positionH>
                <wp:positionV relativeFrom="paragraph">
                  <wp:posOffset>19812</wp:posOffset>
                </wp:positionV>
                <wp:extent cx="2750820" cy="777240"/>
                <wp:effectExtent l="0" t="0" r="11430" b="2286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0820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8666CD" w14:textId="1016119E" w:rsidR="00752DD2" w:rsidRPr="00B16195" w:rsidRDefault="00752DD2" w:rsidP="00752DD2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B16195">
                              <w:rPr>
                                <w:b/>
                                <w:bCs/>
                                <w:color w:val="FF0000"/>
                              </w:rPr>
                              <w:t xml:space="preserve">Please, upload your answers in Canvas: assignment PC LAB –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May</w:t>
                            </w:r>
                            <w:r w:rsidRPr="00B16195">
                              <w:rPr>
                                <w:b/>
                                <w:bCs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54672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5.15pt;margin-top:1.55pt;width:216.6pt;height:61.2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">
                <v:textbox>
                  <w:txbxContent>
                    <w:p w14:paraId="768666CD" w14:textId="1016119E" w:rsidR="00752DD2" w:rsidRPr="00B16195" w:rsidRDefault="00752DD2" w:rsidP="00752DD2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B16195">
                        <w:rPr>
                          <w:b/>
                          <w:bCs/>
                          <w:color w:val="FF0000"/>
                        </w:rPr>
                        <w:t xml:space="preserve">Please, upload your answers in Canvas: assignment PC LAB – </w:t>
                      </w:r>
                      <w:r>
                        <w:rPr>
                          <w:b/>
                          <w:bCs/>
                          <w:color w:val="FF0000"/>
                        </w:rPr>
                        <w:t>May</w:t>
                      </w:r>
                      <w:r w:rsidRPr="00B16195">
                        <w:rPr>
                          <w:b/>
                          <w:bCs/>
                          <w:color w:val="FF0000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color w:val="FF0000"/>
                        </w:rPr>
                        <w:t>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C0368" w:rsidRPr="00F1373C">
        <w:rPr>
          <w:rFonts w:ascii="Times New Roman" w:hAnsi="Times New Roman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9D42696" wp14:editId="4AD90110">
                <wp:simplePos x="0" y="0"/>
                <wp:positionH relativeFrom="column">
                  <wp:posOffset>-19050</wp:posOffset>
                </wp:positionH>
                <wp:positionV relativeFrom="paragraph">
                  <wp:posOffset>-635</wp:posOffset>
                </wp:positionV>
                <wp:extent cx="2374265" cy="736600"/>
                <wp:effectExtent l="19050" t="19050" r="106680" b="12065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73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50800" dist="50800" dir="2700000" algn="tl" rotWithShape="0">
                            <a:prstClr val="black">
                              <a:alpha val="70000"/>
                            </a:prstClr>
                          </a:outerShdw>
                        </a:effectLst>
                      </wps:spPr>
                      <wps:txbx>
                        <w:txbxContent>
                          <w:p w14:paraId="6FA00857" w14:textId="2683ACFD" w:rsidR="004C0368" w:rsidRDefault="004C0368" w:rsidP="004C0368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Name:</w:t>
                            </w:r>
                            <w:r w:rsidR="00741622">
                              <w:rPr>
                                <w:lang w:val="nl-NL"/>
                              </w:rPr>
                              <w:t xml:space="preserve"> Vu The Doan</w:t>
                            </w:r>
                            <w:r w:rsidR="00741622">
                              <w:rPr>
                                <w:lang w:val="nl-NL"/>
                              </w:rPr>
                              <w:tab/>
                            </w:r>
                          </w:p>
                          <w:p w14:paraId="696CF7E0" w14:textId="77777777" w:rsidR="004C0368" w:rsidRDefault="004C0368" w:rsidP="004C0368">
                            <w:pPr>
                              <w:rPr>
                                <w:lang w:val="nl-NL"/>
                              </w:rPr>
                            </w:pPr>
                          </w:p>
                          <w:p w14:paraId="146E3966" w14:textId="0B6D709B" w:rsidR="004C0368" w:rsidRPr="00A96296" w:rsidRDefault="004C0368" w:rsidP="004C0368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Student nr:</w:t>
                            </w:r>
                            <w:r w:rsidR="00741622">
                              <w:rPr>
                                <w:lang w:val="nl-NL"/>
                              </w:rPr>
                              <w:t xml:space="preserve"> 1291868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D42696" id="_x0000_s1027" type="#_x0000_t202" style="position:absolute;margin-left:-1.5pt;margin-top:-.05pt;width:186.95pt;height:58pt;z-index:25165721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">
                <v:stroke endcap="round"/>
                <v:shadow on="t" color="black" opacity="45875f" origin="-.5,-.5" offset=".99781mm,.99781mm"/>
                <v:textbox>
                  <w:txbxContent>
                    <w:p w14:paraId="6FA00857" w14:textId="2683ACFD" w:rsidR="004C0368" w:rsidRDefault="004C0368" w:rsidP="004C0368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Name:</w:t>
                      </w:r>
                      <w:r w:rsidR="00741622">
                        <w:rPr>
                          <w:lang w:val="nl-NL"/>
                        </w:rPr>
                        <w:t xml:space="preserve"> Vu The Doan</w:t>
                      </w:r>
                      <w:r w:rsidR="00741622">
                        <w:rPr>
                          <w:lang w:val="nl-NL"/>
                        </w:rPr>
                        <w:tab/>
                      </w:r>
                    </w:p>
                    <w:p w14:paraId="696CF7E0" w14:textId="77777777" w:rsidR="004C0368" w:rsidRDefault="004C0368" w:rsidP="004C0368">
                      <w:pPr>
                        <w:rPr>
                          <w:lang w:val="nl-NL"/>
                        </w:rPr>
                      </w:pPr>
                    </w:p>
                    <w:p w14:paraId="146E3966" w14:textId="0B6D709B" w:rsidR="004C0368" w:rsidRPr="00A96296" w:rsidRDefault="004C0368" w:rsidP="004C0368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Student nr:</w:t>
                      </w:r>
                      <w:r w:rsidR="00741622">
                        <w:rPr>
                          <w:lang w:val="nl-NL"/>
                        </w:rPr>
                        <w:t xml:space="preserve"> 12918687</w:t>
                      </w:r>
                    </w:p>
                  </w:txbxContent>
                </v:textbox>
              </v:shape>
            </w:pict>
          </mc:Fallback>
        </mc:AlternateContent>
      </w:r>
    </w:p>
    <w:p w14:paraId="4A1A51BC" w14:textId="0CC9831D" w:rsidR="00A52A3B" w:rsidRDefault="00A52A3B" w:rsidP="00C8604C">
      <w:pPr>
        <w:pStyle w:val="ListParagraph"/>
        <w:ind w:left="0"/>
        <w:rPr>
          <w:rFonts w:ascii="Arial" w:hAnsi="Arial" w:cs="Arial"/>
          <w:b/>
          <w:sz w:val="28"/>
          <w:szCs w:val="28"/>
        </w:rPr>
      </w:pPr>
    </w:p>
    <w:p w14:paraId="1D2B422E" w14:textId="699A9ACB" w:rsidR="00A52A3B" w:rsidRDefault="00A52A3B" w:rsidP="00C8604C">
      <w:pPr>
        <w:pStyle w:val="ListParagraph"/>
        <w:ind w:left="0"/>
        <w:rPr>
          <w:rFonts w:ascii="Arial" w:hAnsi="Arial" w:cs="Arial"/>
          <w:b/>
          <w:sz w:val="28"/>
          <w:szCs w:val="28"/>
        </w:rPr>
      </w:pPr>
    </w:p>
    <w:p w14:paraId="709AF447" w14:textId="77777777" w:rsidR="00A52A3B" w:rsidRDefault="00A52A3B" w:rsidP="00C8604C">
      <w:pPr>
        <w:pStyle w:val="ListParagraph"/>
        <w:ind w:left="0"/>
        <w:rPr>
          <w:rFonts w:ascii="Arial" w:hAnsi="Arial" w:cs="Arial"/>
          <w:b/>
          <w:sz w:val="28"/>
          <w:szCs w:val="28"/>
        </w:rPr>
      </w:pPr>
    </w:p>
    <w:p w14:paraId="288FC041" w14:textId="215F3C43" w:rsidR="00BA6D00" w:rsidRPr="00D971B2" w:rsidRDefault="00CF3C5E" w:rsidP="00C8604C">
      <w:pPr>
        <w:pStyle w:val="ListParagraph"/>
        <w:ind w:left="0"/>
        <w:rPr>
          <w:rFonts w:ascii="Arial" w:hAnsi="Arial" w:cs="Arial"/>
          <w:b/>
          <w:sz w:val="28"/>
          <w:szCs w:val="28"/>
        </w:rPr>
      </w:pPr>
      <w:r w:rsidRPr="00CF3C5E">
        <w:rPr>
          <w:rFonts w:ascii="Arial" w:hAnsi="Arial" w:cs="Arial"/>
          <w:b/>
          <w:sz w:val="28"/>
          <w:szCs w:val="28"/>
        </w:rPr>
        <w:t>PC</w:t>
      </w:r>
      <w:r w:rsidR="00A52A3B">
        <w:rPr>
          <w:rFonts w:ascii="Arial" w:hAnsi="Arial" w:cs="Arial"/>
          <w:b/>
          <w:sz w:val="28"/>
          <w:szCs w:val="28"/>
        </w:rPr>
        <w:t>6</w:t>
      </w:r>
      <w:r w:rsidRPr="00CF3C5E">
        <w:rPr>
          <w:rFonts w:ascii="Arial" w:hAnsi="Arial" w:cs="Arial"/>
          <w:b/>
          <w:sz w:val="28"/>
          <w:szCs w:val="28"/>
        </w:rPr>
        <w:t>a</w:t>
      </w:r>
      <w:r>
        <w:rPr>
          <w:rFonts w:ascii="Arial" w:hAnsi="Arial" w:cs="Arial"/>
          <w:b/>
          <w:sz w:val="28"/>
          <w:szCs w:val="28"/>
        </w:rPr>
        <w:t xml:space="preserve"> -</w:t>
      </w:r>
      <w:r w:rsidR="00C8604C" w:rsidRPr="00D971B2">
        <w:rPr>
          <w:rFonts w:ascii="Arial" w:hAnsi="Arial" w:cs="Arial"/>
          <w:b/>
          <w:sz w:val="28"/>
          <w:szCs w:val="28"/>
        </w:rPr>
        <w:t xml:space="preserve"> </w:t>
      </w:r>
      <w:r w:rsidR="00477B1B" w:rsidRPr="00D971B2">
        <w:rPr>
          <w:rFonts w:ascii="Arial" w:hAnsi="Arial" w:cs="Arial"/>
          <w:b/>
          <w:sz w:val="28"/>
          <w:szCs w:val="28"/>
        </w:rPr>
        <w:t>Matrices</w:t>
      </w:r>
    </w:p>
    <w:p w14:paraId="035B5159" w14:textId="77777777" w:rsidR="00C8604C" w:rsidRPr="00D971B2" w:rsidRDefault="00C8604C" w:rsidP="00C8604C">
      <w:pPr>
        <w:rPr>
          <w:rFonts w:ascii="Times New Roman" w:hAnsi="Times New Roman"/>
        </w:rPr>
      </w:pPr>
    </w:p>
    <w:p w14:paraId="614C6A25" w14:textId="77777777" w:rsidR="002A4AA5" w:rsidRPr="00D971B2" w:rsidRDefault="00C8604C" w:rsidP="005028E0">
      <w:pPr>
        <w:ind w:hanging="567"/>
        <w:rPr>
          <w:rFonts w:ascii="Times New Roman" w:hAnsi="Times New Roman"/>
        </w:rPr>
      </w:pPr>
      <w:r w:rsidRPr="00D971B2">
        <w:rPr>
          <w:rFonts w:ascii="Times New Roman" w:hAnsi="Times New Roman"/>
          <w:b/>
        </w:rPr>
        <w:t>1.</w:t>
      </w:r>
      <w:r w:rsidRPr="00D971B2">
        <w:rPr>
          <w:rFonts w:ascii="Times New Roman" w:hAnsi="Times New Roman"/>
        </w:rPr>
        <w:tab/>
      </w:r>
      <w:r w:rsidR="00477B1B" w:rsidRPr="00D971B2">
        <w:rPr>
          <w:rFonts w:ascii="Times New Roman" w:hAnsi="Times New Roman"/>
        </w:rPr>
        <w:t xml:space="preserve">Using the vector </w:t>
      </w:r>
      <w:r w:rsidR="002A4AA5" w:rsidRPr="00D971B2">
        <w:rPr>
          <w:rStyle w:val="MATLAB"/>
          <w:lang w:val="en-US"/>
        </w:rPr>
        <w:t>r=1:4</w:t>
      </w:r>
      <w:r w:rsidR="002A4AA5" w:rsidRPr="00D971B2">
        <w:rPr>
          <w:rFonts w:ascii="Times New Roman" w:hAnsi="Times New Roman"/>
        </w:rPr>
        <w:t>, constru</w:t>
      </w:r>
      <w:r w:rsidR="00477B1B" w:rsidRPr="00D971B2">
        <w:rPr>
          <w:rFonts w:ascii="Times New Roman" w:hAnsi="Times New Roman"/>
        </w:rPr>
        <w:t>ct</w:t>
      </w:r>
      <w:r w:rsidR="002A4AA5" w:rsidRPr="00D971B2">
        <w:rPr>
          <w:rFonts w:ascii="Times New Roman" w:hAnsi="Times New Roman"/>
        </w:rPr>
        <w:t xml:space="preserve"> </w:t>
      </w:r>
      <w:r w:rsidR="00477B1B" w:rsidRPr="00D971B2">
        <w:rPr>
          <w:rFonts w:ascii="Times New Roman" w:hAnsi="Times New Roman"/>
        </w:rPr>
        <w:t>th</w:t>
      </w:r>
      <w:r w:rsidR="002A4AA5" w:rsidRPr="00D971B2">
        <w:rPr>
          <w:rFonts w:ascii="Times New Roman" w:hAnsi="Times New Roman"/>
        </w:rPr>
        <w:t>e matrix</w:t>
      </w:r>
    </w:p>
    <w:p w14:paraId="4B90EABA" w14:textId="77777777" w:rsidR="002A4AA5" w:rsidRPr="00D971B2" w:rsidRDefault="002A4AA5" w:rsidP="002A4AA5">
      <w:pPr>
        <w:rPr>
          <w:rFonts w:ascii="Times New Roman" w:hAnsi="Times New Roman"/>
        </w:rPr>
      </w:pPr>
    </w:p>
    <w:p w14:paraId="1189C0E2" w14:textId="77777777" w:rsidR="002A4AA5" w:rsidRPr="00D971B2" w:rsidRDefault="002A4AA5" w:rsidP="002A4AA5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  <w:position w:val="-66"/>
        </w:rPr>
        <w:object w:dxaOrig="1460" w:dyaOrig="1440" w14:anchorId="581274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1in" o:ole="">
            <v:imagedata r:id="rId6" o:title=""/>
          </v:shape>
          <o:OLEObject Type="Embed" ProgID="Equation.DSMT4" ShapeID="_x0000_i1025" DrawAspect="Content" ObjectID="_1682340587" r:id="rId7"/>
        </w:object>
      </w:r>
    </w:p>
    <w:p w14:paraId="6CB95360" w14:textId="77777777" w:rsidR="00060710" w:rsidRPr="00D971B2" w:rsidRDefault="00060710" w:rsidP="002A4AA5">
      <w:pPr>
        <w:rPr>
          <w:rFonts w:ascii="Times New Roman" w:hAnsi="Times New Roman"/>
        </w:rPr>
      </w:pPr>
    </w:p>
    <w:p w14:paraId="1CC06956" w14:textId="05514C07" w:rsidR="002A4AA5" w:rsidRPr="00D971B2" w:rsidRDefault="00477B1B" w:rsidP="002A4AA5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 xml:space="preserve">You may </w:t>
      </w:r>
      <w:r w:rsidRPr="00D971B2">
        <w:rPr>
          <w:rFonts w:ascii="Times New Roman" w:hAnsi="Times New Roman"/>
          <w:i/>
        </w:rPr>
        <w:t>not</w:t>
      </w:r>
      <w:r w:rsidRPr="00D971B2">
        <w:rPr>
          <w:rFonts w:ascii="Times New Roman" w:hAnsi="Times New Roman"/>
        </w:rPr>
        <w:t xml:space="preserve"> use </w:t>
      </w:r>
      <w:r w:rsidR="002A4AA5" w:rsidRPr="00D971B2">
        <w:rPr>
          <w:rFonts w:ascii="Times New Roman" w:hAnsi="Times New Roman"/>
        </w:rPr>
        <w:t xml:space="preserve">for-loops. </w:t>
      </w:r>
    </w:p>
    <w:p w14:paraId="1C95CB9B" w14:textId="77777777" w:rsidR="002A4AA5" w:rsidRPr="00D971B2" w:rsidRDefault="002A4AA5" w:rsidP="002A4AA5">
      <w:pPr>
        <w:rPr>
          <w:rFonts w:ascii="Times New Roman" w:hAnsi="Times New Roman"/>
        </w:rPr>
      </w:pPr>
    </w:p>
    <w:p w14:paraId="39B0B819" w14:textId="77777777" w:rsidR="002A4AA5" w:rsidRPr="00D971B2" w:rsidRDefault="002A4AA5" w:rsidP="002A4AA5">
      <w:pPr>
        <w:ind w:hanging="567"/>
        <w:rPr>
          <w:rFonts w:ascii="Times New Roman" w:hAnsi="Times New Roman"/>
        </w:rPr>
      </w:pPr>
      <w:r w:rsidRPr="00D971B2">
        <w:rPr>
          <w:rFonts w:ascii="Times New Roman" w:hAnsi="Times New Roman"/>
          <w:b/>
        </w:rPr>
        <w:t>2.</w:t>
      </w:r>
      <w:r w:rsidRPr="00D971B2">
        <w:rPr>
          <w:rFonts w:ascii="Times New Roman" w:hAnsi="Times New Roman"/>
        </w:rPr>
        <w:tab/>
      </w:r>
      <w:r w:rsidR="00477B1B" w:rsidRPr="00D971B2">
        <w:rPr>
          <w:rFonts w:ascii="Times New Roman" w:hAnsi="Times New Roman"/>
        </w:rPr>
        <w:t>Determine which of the following operations are viable</w:t>
      </w:r>
      <w:r w:rsidRPr="00D971B2">
        <w:rPr>
          <w:rFonts w:ascii="Times New Roman" w:hAnsi="Times New Roman"/>
        </w:rPr>
        <w:t xml:space="preserve"> (</w:t>
      </w:r>
      <w:r w:rsidR="00477B1B" w:rsidRPr="00D971B2">
        <w:rPr>
          <w:rFonts w:ascii="Times New Roman" w:hAnsi="Times New Roman"/>
        </w:rPr>
        <w:t xml:space="preserve">i.e. which are </w:t>
      </w:r>
      <w:r w:rsidR="00586F78" w:rsidRPr="00D971B2">
        <w:rPr>
          <w:rFonts w:ascii="Times New Roman" w:hAnsi="Times New Roman"/>
        </w:rPr>
        <w:t>syntacti</w:t>
      </w:r>
      <w:r w:rsidR="00477B1B" w:rsidRPr="00D971B2">
        <w:rPr>
          <w:rFonts w:ascii="Times New Roman" w:hAnsi="Times New Roman"/>
        </w:rPr>
        <w:t>cally</w:t>
      </w:r>
      <w:r w:rsidR="00586F78" w:rsidRPr="00D971B2">
        <w:rPr>
          <w:rFonts w:ascii="Times New Roman" w:hAnsi="Times New Roman"/>
        </w:rPr>
        <w:t xml:space="preserve"> correct</w:t>
      </w:r>
      <w:r w:rsidR="002A06D9" w:rsidRPr="00D971B2">
        <w:rPr>
          <w:rFonts w:ascii="Times New Roman" w:hAnsi="Times New Roman"/>
        </w:rPr>
        <w:t>):</w:t>
      </w:r>
    </w:p>
    <w:p w14:paraId="4B93792A" w14:textId="77777777" w:rsidR="002A06D9" w:rsidRPr="00D971B2" w:rsidRDefault="002A06D9" w:rsidP="002A06D9">
      <w:pPr>
        <w:rPr>
          <w:rFonts w:ascii="Times New Roman" w:hAnsi="Times New Roman"/>
        </w:rPr>
      </w:pPr>
    </w:p>
    <w:p w14:paraId="41366DF3" w14:textId="3448AF0D" w:rsidR="00692432" w:rsidRPr="00692432" w:rsidRDefault="002A06D9" w:rsidP="00692432">
      <w:pPr>
        <w:rPr>
          <w:rStyle w:val="MATLAB"/>
          <w:lang w:val="en-US"/>
        </w:rPr>
      </w:pPr>
      <w:r w:rsidRPr="00D971B2">
        <w:rPr>
          <w:rStyle w:val="MATLAB"/>
          <w:lang w:val="en-US"/>
        </w:rPr>
        <w:tab/>
      </w:r>
      <w:r w:rsidR="00692432" w:rsidRPr="00692432">
        <w:rPr>
          <w:rStyle w:val="MATLAB"/>
          <w:lang w:val="en-US"/>
        </w:rPr>
        <w:t>A &lt;- matrix(1,3,3)</w:t>
      </w:r>
    </w:p>
    <w:p w14:paraId="6024EA01" w14:textId="637052F9" w:rsidR="00692432" w:rsidRPr="00692432" w:rsidRDefault="00692432" w:rsidP="00692432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Pr="00692432">
        <w:rPr>
          <w:rStyle w:val="MATLAB"/>
          <w:lang w:val="en-US"/>
        </w:rPr>
        <w:t>B &lt;- 2*matrix(1,3,2)</w:t>
      </w:r>
    </w:p>
    <w:p w14:paraId="03320355" w14:textId="672BFEB6" w:rsidR="00692432" w:rsidRPr="00692432" w:rsidRDefault="00692432" w:rsidP="00692432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Pr="00692432">
        <w:rPr>
          <w:rStyle w:val="MATLAB"/>
          <w:lang w:val="en-US"/>
        </w:rPr>
        <w:t>C &lt;- 3*matrix(1,2,3)</w:t>
      </w:r>
    </w:p>
    <w:p w14:paraId="30B674A0" w14:textId="374D6080" w:rsidR="00692432" w:rsidRPr="00692432" w:rsidRDefault="00692432" w:rsidP="00692432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Pr="00692432">
        <w:rPr>
          <w:rStyle w:val="MATLAB"/>
          <w:lang w:val="en-US"/>
        </w:rPr>
        <w:t>cbind(A,B)</w:t>
      </w:r>
      <w:r w:rsidR="00C14C52">
        <w:rPr>
          <w:rStyle w:val="MATLAB"/>
          <w:lang w:val="en-US"/>
        </w:rPr>
        <w:t xml:space="preserve"> - possible</w:t>
      </w:r>
    </w:p>
    <w:p w14:paraId="62A4E010" w14:textId="43DEEE27" w:rsidR="00692432" w:rsidRPr="00692432" w:rsidRDefault="00692432" w:rsidP="00692432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Pr="00692432">
        <w:rPr>
          <w:rStyle w:val="MATLAB"/>
          <w:lang w:val="en-US"/>
        </w:rPr>
        <w:t>cbind(A,t(B))</w:t>
      </w:r>
      <w:r w:rsidR="00C14C52">
        <w:rPr>
          <w:rStyle w:val="MATLAB"/>
          <w:lang w:val="en-US"/>
        </w:rPr>
        <w:t xml:space="preserve"> - impossible</w:t>
      </w:r>
    </w:p>
    <w:p w14:paraId="6A34B0A8" w14:textId="43E04AB8" w:rsidR="00692432" w:rsidRPr="00692432" w:rsidRDefault="00692432" w:rsidP="00692432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Pr="00692432">
        <w:rPr>
          <w:rStyle w:val="MATLAB"/>
          <w:lang w:val="en-US"/>
        </w:rPr>
        <w:t>cbind(A,C)</w:t>
      </w:r>
      <w:r w:rsidR="00C14C52">
        <w:rPr>
          <w:rStyle w:val="MATLAB"/>
          <w:lang w:val="en-US"/>
        </w:rPr>
        <w:t xml:space="preserve"> - impossible</w:t>
      </w:r>
    </w:p>
    <w:p w14:paraId="026A1DFD" w14:textId="38965ED8" w:rsidR="00692432" w:rsidRPr="00692432" w:rsidRDefault="00692432" w:rsidP="00692432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Pr="00692432">
        <w:rPr>
          <w:rStyle w:val="MATLAB"/>
          <w:lang w:val="en-US"/>
        </w:rPr>
        <w:t>cbind(A,t(C))</w:t>
      </w:r>
      <w:r w:rsidR="00C14C52">
        <w:rPr>
          <w:rStyle w:val="MATLAB"/>
          <w:lang w:val="en-US"/>
        </w:rPr>
        <w:t xml:space="preserve"> - possible</w:t>
      </w:r>
    </w:p>
    <w:p w14:paraId="3C0D172D" w14:textId="74E338A3" w:rsidR="00692432" w:rsidRPr="00692432" w:rsidRDefault="00692432" w:rsidP="00692432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Pr="00692432">
        <w:rPr>
          <w:rStyle w:val="MATLAB"/>
          <w:lang w:val="en-US"/>
        </w:rPr>
        <w:t>rbind(A,C)</w:t>
      </w:r>
      <w:r w:rsidR="00C14C52">
        <w:rPr>
          <w:rStyle w:val="MATLAB"/>
          <w:lang w:val="en-US"/>
        </w:rPr>
        <w:t xml:space="preserve"> - possible</w:t>
      </w:r>
    </w:p>
    <w:p w14:paraId="1AD6143C" w14:textId="55886C7D" w:rsidR="002A06D9" w:rsidRPr="00D971B2" w:rsidRDefault="00692432" w:rsidP="00692432">
      <w:pPr>
        <w:rPr>
          <w:rStyle w:val="MATLAB"/>
          <w:lang w:val="en-US"/>
        </w:rPr>
      </w:pPr>
      <w:r>
        <w:rPr>
          <w:rStyle w:val="MATLAB"/>
          <w:lang w:val="en-US"/>
        </w:rPr>
        <w:tab/>
      </w:r>
      <w:r w:rsidRPr="00692432">
        <w:rPr>
          <w:rStyle w:val="MATLAB"/>
          <w:lang w:val="en-US"/>
        </w:rPr>
        <w:t>rbind(A,t(B))</w:t>
      </w:r>
      <w:r w:rsidR="00C14C52">
        <w:rPr>
          <w:rStyle w:val="MATLAB"/>
          <w:lang w:val="en-US"/>
        </w:rPr>
        <w:t xml:space="preserve"> - possible</w:t>
      </w:r>
    </w:p>
    <w:p w14:paraId="21D2F546" w14:textId="77777777" w:rsidR="002A06D9" w:rsidRPr="00D971B2" w:rsidRDefault="002A06D9" w:rsidP="002A06D9">
      <w:pPr>
        <w:rPr>
          <w:rFonts w:ascii="Times New Roman" w:hAnsi="Times New Roman"/>
        </w:rPr>
      </w:pPr>
    </w:p>
    <w:p w14:paraId="3518501A" w14:textId="5F26C15E" w:rsidR="002A06D9" w:rsidRPr="00D971B2" w:rsidRDefault="00477B1B" w:rsidP="002A06D9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 xml:space="preserve">Verify your answers by executing the </w:t>
      </w:r>
      <w:r w:rsidR="00692432">
        <w:rPr>
          <w:rFonts w:ascii="Times New Roman" w:hAnsi="Times New Roman"/>
        </w:rPr>
        <w:t>R</w:t>
      </w:r>
      <w:r w:rsidR="002A06D9" w:rsidRPr="00D971B2">
        <w:rPr>
          <w:rFonts w:ascii="Times New Roman" w:hAnsi="Times New Roman"/>
        </w:rPr>
        <w:t xml:space="preserve"> </w:t>
      </w:r>
      <w:r w:rsidRPr="00D971B2">
        <w:rPr>
          <w:rFonts w:ascii="Times New Roman" w:hAnsi="Times New Roman"/>
        </w:rPr>
        <w:t>statements</w:t>
      </w:r>
      <w:r w:rsidR="002A06D9" w:rsidRPr="00D971B2">
        <w:rPr>
          <w:rFonts w:ascii="Times New Roman" w:hAnsi="Times New Roman"/>
        </w:rPr>
        <w:t>.</w:t>
      </w:r>
    </w:p>
    <w:p w14:paraId="00C5CED7" w14:textId="77777777" w:rsidR="002A06D9" w:rsidRPr="00D971B2" w:rsidRDefault="002A06D9" w:rsidP="002A06D9">
      <w:pPr>
        <w:rPr>
          <w:rFonts w:ascii="Times New Roman" w:hAnsi="Times New Roman"/>
        </w:rPr>
      </w:pPr>
    </w:p>
    <w:p w14:paraId="3F9CB5F8" w14:textId="77777777" w:rsidR="002A06D9" w:rsidRDefault="002A06D9" w:rsidP="002A06D9">
      <w:pPr>
        <w:ind w:hanging="567"/>
        <w:rPr>
          <w:rFonts w:ascii="Times New Roman" w:hAnsi="Times New Roman"/>
        </w:rPr>
      </w:pPr>
      <w:r w:rsidRPr="00D971B2">
        <w:rPr>
          <w:rFonts w:ascii="Times New Roman" w:hAnsi="Times New Roman"/>
          <w:b/>
        </w:rPr>
        <w:t>3.</w:t>
      </w:r>
      <w:r w:rsidRPr="00D971B2">
        <w:rPr>
          <w:rFonts w:ascii="Times New Roman" w:hAnsi="Times New Roman"/>
        </w:rPr>
        <w:tab/>
      </w:r>
      <w:r w:rsidR="00477B1B" w:rsidRPr="00D971B2">
        <w:rPr>
          <w:rFonts w:ascii="Times New Roman" w:hAnsi="Times New Roman"/>
        </w:rPr>
        <w:t>Determine by hand what will be the outcome of</w:t>
      </w:r>
      <w:r w:rsidRPr="00D971B2">
        <w:rPr>
          <w:rFonts w:ascii="Times New Roman" w:hAnsi="Times New Roman"/>
        </w:rPr>
        <w:t>:</w:t>
      </w:r>
    </w:p>
    <w:p w14:paraId="79FDB6D8" w14:textId="77777777" w:rsidR="009E0DF2" w:rsidRPr="00D971B2" w:rsidRDefault="009E0DF2" w:rsidP="002A06D9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70DEB0F" wp14:editId="4BFF943C">
                <wp:simplePos x="0" y="0"/>
                <wp:positionH relativeFrom="column">
                  <wp:posOffset>-82550</wp:posOffset>
                </wp:positionH>
                <wp:positionV relativeFrom="paragraph">
                  <wp:posOffset>79375</wp:posOffset>
                </wp:positionV>
                <wp:extent cx="6026150" cy="2184400"/>
                <wp:effectExtent l="0" t="0" r="12700" b="2540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26150" cy="2184400"/>
                        </a:xfrm>
                        <a:prstGeom prst="rect">
                          <a:avLst/>
                        </a:prstGeom>
                        <a:noFill/>
                        <a:ln w="19050"/>
                        <a:effectLst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EB2857" w14:textId="77777777" w:rsidR="00A120DD" w:rsidRDefault="00A120DD" w:rsidP="00FF5F6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70DEB0F" id="Rectangle 5" o:spid="_x0000_s1028" style="position:absolute;margin-left:-6.5pt;margin-top:6.25pt;width:474.5pt;height:17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" filled="f" strokecolor="#243f60 [1604]" strokeweight="1.5pt">
                <v:textbox>
                  <w:txbxContent>
                    <w:p w14:paraId="7EEB2857" w14:textId="77777777" w:rsidR="00A120DD" w:rsidRDefault="00A120DD" w:rsidP="00FF5F60"/>
                  </w:txbxContent>
                </v:textbox>
              </v:rect>
            </w:pict>
          </mc:Fallback>
        </mc:AlternateContent>
      </w:r>
    </w:p>
    <w:p w14:paraId="155C7A47" w14:textId="77777777" w:rsidR="009E0DF2" w:rsidRDefault="009E0DF2" w:rsidP="009E0DF2">
      <w:pPr>
        <w:rPr>
          <w:rFonts w:ascii="Times New Roman" w:hAnsi="Times New Roman"/>
          <w:lang w:val="nl-NL"/>
        </w:rPr>
      </w:pPr>
      <w:r w:rsidRPr="00B62E73">
        <w:rPr>
          <w:rFonts w:ascii="Times New Roman" w:hAnsi="Times New Roman"/>
          <w:position w:val="-30"/>
          <w:lang w:val="nl-NL"/>
        </w:rPr>
        <w:object w:dxaOrig="1780" w:dyaOrig="720" w14:anchorId="26E6B051">
          <v:shape id="_x0000_i1026" type="#_x0000_t75" style="width:89.4pt;height:36pt" o:ole="">
            <v:imagedata r:id="rId8" o:title=""/>
          </v:shape>
          <o:OLEObject Type="Embed" ProgID="Equation.DSMT4" ShapeID="_x0000_i1026" DrawAspect="Content" ObjectID="_1682340588" r:id="rId9"/>
        </w:object>
      </w:r>
    </w:p>
    <w:p w14:paraId="17CBA85F" w14:textId="77777777" w:rsidR="009E0DF2" w:rsidRDefault="009E0DF2" w:rsidP="009E0DF2">
      <w:pPr>
        <w:rPr>
          <w:lang w:val="nl-NL"/>
        </w:rPr>
      </w:pPr>
    </w:p>
    <w:p w14:paraId="7B070F49" w14:textId="77777777" w:rsidR="009E0DF2" w:rsidRDefault="009E0DF2" w:rsidP="009E0DF2">
      <w:pPr>
        <w:rPr>
          <w:rFonts w:ascii="Times New Roman" w:hAnsi="Times New Roman"/>
          <w:lang w:val="nl-NL"/>
        </w:rPr>
      </w:pPr>
      <w:r w:rsidRPr="00B62E73">
        <w:rPr>
          <w:rFonts w:ascii="Times New Roman" w:hAnsi="Times New Roman"/>
          <w:position w:val="-30"/>
          <w:lang w:val="nl-NL"/>
        </w:rPr>
        <w:object w:dxaOrig="2400" w:dyaOrig="720" w14:anchorId="7B06EA31">
          <v:shape id="_x0000_i1027" type="#_x0000_t75" style="width:120pt;height:36pt" o:ole="">
            <v:imagedata r:id="rId10" o:title=""/>
          </v:shape>
          <o:OLEObject Type="Embed" ProgID="Equation.DSMT4" ShapeID="_x0000_i1027" DrawAspect="Content" ObjectID="_1682340589" r:id="rId11"/>
        </w:object>
      </w:r>
    </w:p>
    <w:p w14:paraId="58E26E5C" w14:textId="77777777" w:rsidR="009E0DF2" w:rsidRDefault="009E0DF2" w:rsidP="009E0DF2">
      <w:pPr>
        <w:rPr>
          <w:lang w:val="nl-NL"/>
        </w:rPr>
      </w:pPr>
    </w:p>
    <w:p w14:paraId="01B0AF98" w14:textId="77777777" w:rsidR="005948D5" w:rsidRPr="00D971B2" w:rsidRDefault="009E0DF2" w:rsidP="009E0DF2">
      <w:pPr>
        <w:rPr>
          <w:rFonts w:ascii="Times New Roman" w:hAnsi="Times New Roman"/>
        </w:rPr>
      </w:pPr>
      <w:r w:rsidRPr="00B62E73">
        <w:rPr>
          <w:rFonts w:ascii="Times New Roman" w:hAnsi="Times New Roman"/>
          <w:position w:val="-50"/>
          <w:lang w:val="nl-NL"/>
        </w:rPr>
        <w:object w:dxaOrig="2160" w:dyaOrig="1120" w14:anchorId="535340AD">
          <v:shape id="_x0000_i1028" type="#_x0000_t75" style="width:108.6pt;height:56.4pt" o:ole="">
            <v:imagedata r:id="rId12" o:title=""/>
          </v:shape>
          <o:OLEObject Type="Embed" ProgID="Equation.DSMT4" ShapeID="_x0000_i1028" DrawAspect="Content" ObjectID="_1682340590" r:id="rId13"/>
        </w:object>
      </w:r>
    </w:p>
    <w:p w14:paraId="724D0A78" w14:textId="77777777" w:rsidR="002A06D9" w:rsidRPr="00D971B2" w:rsidRDefault="002A06D9" w:rsidP="002A06D9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</w:p>
    <w:p w14:paraId="10979CE7" w14:textId="26D9F946" w:rsidR="005948D5" w:rsidRPr="00D971B2" w:rsidRDefault="005948D5" w:rsidP="005948D5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Verif</w:t>
      </w:r>
      <w:r w:rsidR="00477B1B" w:rsidRPr="00D971B2">
        <w:rPr>
          <w:rFonts w:ascii="Times New Roman" w:hAnsi="Times New Roman"/>
        </w:rPr>
        <w:t>y your</w:t>
      </w:r>
      <w:r w:rsidRPr="00D971B2">
        <w:rPr>
          <w:rFonts w:ascii="Times New Roman" w:hAnsi="Times New Roman"/>
        </w:rPr>
        <w:t xml:space="preserve"> </w:t>
      </w:r>
      <w:r w:rsidR="00477B1B" w:rsidRPr="00D971B2">
        <w:rPr>
          <w:rFonts w:ascii="Times New Roman" w:hAnsi="Times New Roman"/>
        </w:rPr>
        <w:t xml:space="preserve">answers by executing the </w:t>
      </w:r>
      <w:r w:rsidR="00692432">
        <w:rPr>
          <w:rFonts w:ascii="Times New Roman" w:hAnsi="Times New Roman"/>
        </w:rPr>
        <w:t>R</w:t>
      </w:r>
      <w:r w:rsidR="00477B1B" w:rsidRPr="00D971B2">
        <w:rPr>
          <w:rFonts w:ascii="Times New Roman" w:hAnsi="Times New Roman"/>
        </w:rPr>
        <w:t xml:space="preserve"> statements</w:t>
      </w:r>
      <w:r w:rsidRPr="00D971B2">
        <w:rPr>
          <w:rFonts w:ascii="Times New Roman" w:hAnsi="Times New Roman"/>
        </w:rPr>
        <w:t>.</w:t>
      </w:r>
    </w:p>
    <w:p w14:paraId="236B0557" w14:textId="77777777" w:rsidR="00B128A7" w:rsidRPr="00D971B2" w:rsidRDefault="00B128A7" w:rsidP="002A06D9">
      <w:pPr>
        <w:rPr>
          <w:rFonts w:ascii="Times New Roman" w:hAnsi="Times New Roman"/>
        </w:rPr>
      </w:pPr>
    </w:p>
    <w:p w14:paraId="63B57F83" w14:textId="77777777" w:rsidR="006205F1" w:rsidRPr="00D971B2" w:rsidRDefault="006205F1" w:rsidP="005948D5">
      <w:pPr>
        <w:rPr>
          <w:rFonts w:ascii="Times New Roman" w:hAnsi="Times New Roman"/>
        </w:rPr>
      </w:pPr>
    </w:p>
    <w:p w14:paraId="44E9B163" w14:textId="718F5CC7" w:rsidR="005948D5" w:rsidRPr="00D971B2" w:rsidRDefault="00692432" w:rsidP="005948D5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t>4</w:t>
      </w:r>
      <w:r w:rsidR="005948D5" w:rsidRPr="00D971B2">
        <w:rPr>
          <w:rFonts w:ascii="Times New Roman" w:hAnsi="Times New Roman"/>
          <w:b/>
        </w:rPr>
        <w:t>.</w:t>
      </w:r>
      <w:r w:rsidR="005948D5" w:rsidRPr="00D971B2">
        <w:rPr>
          <w:rFonts w:ascii="Times New Roman" w:hAnsi="Times New Roman"/>
        </w:rPr>
        <w:tab/>
      </w:r>
      <w:r w:rsidR="000713F7" w:rsidRPr="00D971B2">
        <w:rPr>
          <w:rFonts w:ascii="Times New Roman" w:hAnsi="Times New Roman"/>
        </w:rPr>
        <w:t xml:space="preserve">Solve using </w:t>
      </w:r>
      <w:r>
        <w:rPr>
          <w:rFonts w:ascii="Times New Roman" w:hAnsi="Times New Roman"/>
        </w:rPr>
        <w:t>R</w:t>
      </w:r>
      <w:r w:rsidR="00C87D0F" w:rsidRPr="00D971B2">
        <w:rPr>
          <w:rFonts w:ascii="Times New Roman" w:hAnsi="Times New Roman"/>
        </w:rPr>
        <w:t xml:space="preserve"> </w:t>
      </w:r>
      <w:r w:rsidR="000713F7" w:rsidRPr="00D971B2">
        <w:rPr>
          <w:rFonts w:ascii="Times New Roman" w:hAnsi="Times New Roman"/>
        </w:rPr>
        <w:t>the following system of linear equations</w:t>
      </w:r>
      <w:r w:rsidR="005948D5" w:rsidRPr="00D971B2">
        <w:rPr>
          <w:rFonts w:ascii="Times New Roman" w:hAnsi="Times New Roman"/>
        </w:rPr>
        <w:t>:</w:t>
      </w:r>
    </w:p>
    <w:p w14:paraId="5446F2EA" w14:textId="77777777" w:rsidR="005948D5" w:rsidRPr="00D971B2" w:rsidRDefault="005948D5" w:rsidP="005948D5">
      <w:pPr>
        <w:rPr>
          <w:rFonts w:ascii="Times New Roman" w:hAnsi="Times New Roman"/>
        </w:rPr>
      </w:pPr>
    </w:p>
    <w:p w14:paraId="40E1CD94" w14:textId="77777777" w:rsidR="005948D5" w:rsidRPr="00D971B2" w:rsidRDefault="005948D5" w:rsidP="005948D5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  <w:position w:val="-46"/>
        </w:rPr>
        <w:object w:dxaOrig="1600" w:dyaOrig="1060" w14:anchorId="63764AF9">
          <v:shape id="_x0000_i1029" type="#_x0000_t75" style="width:80.4pt;height:53.4pt" o:ole="">
            <v:imagedata r:id="rId14" o:title=""/>
          </v:shape>
          <o:OLEObject Type="Embed" ProgID="Equation.DSMT4" ShapeID="_x0000_i1029" DrawAspect="Content" ObjectID="_1682340591" r:id="rId15"/>
        </w:object>
      </w:r>
    </w:p>
    <w:p w14:paraId="4381C0DC" w14:textId="27DD5228" w:rsidR="005948D5" w:rsidRPr="00D971B2" w:rsidRDefault="00692432" w:rsidP="005948D5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5</w:t>
      </w:r>
      <w:r w:rsidR="005948D5" w:rsidRPr="00D971B2">
        <w:rPr>
          <w:rFonts w:ascii="Times New Roman" w:hAnsi="Times New Roman"/>
          <w:b/>
        </w:rPr>
        <w:t>.</w:t>
      </w:r>
      <w:r w:rsidR="005948D5" w:rsidRPr="00D971B2">
        <w:rPr>
          <w:rFonts w:ascii="Times New Roman" w:hAnsi="Times New Roman"/>
        </w:rPr>
        <w:tab/>
      </w:r>
      <w:r w:rsidR="000713F7" w:rsidRPr="00D971B2">
        <w:rPr>
          <w:rFonts w:ascii="Times New Roman" w:hAnsi="Times New Roman"/>
        </w:rPr>
        <w:t>Determine whether the following systems have solutions and if these are unique</w:t>
      </w:r>
      <w:r w:rsidR="00492BF8" w:rsidRPr="00D971B2">
        <w:rPr>
          <w:rFonts w:ascii="Times New Roman" w:hAnsi="Times New Roman"/>
        </w:rPr>
        <w:t>:</w:t>
      </w:r>
    </w:p>
    <w:p w14:paraId="63D0882B" w14:textId="77777777" w:rsidR="00492BF8" w:rsidRPr="00D971B2" w:rsidRDefault="00492BF8" w:rsidP="00492BF8">
      <w:pPr>
        <w:rPr>
          <w:rFonts w:ascii="Times New Roman" w:hAnsi="Times New Roman"/>
        </w:rPr>
      </w:pPr>
    </w:p>
    <w:p w14:paraId="5204C811" w14:textId="1468D72D" w:rsidR="00492BF8" w:rsidRPr="00D971B2" w:rsidRDefault="00746456" w:rsidP="00492BF8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(i)</w:t>
      </w:r>
      <w:r w:rsidR="00492BF8" w:rsidRPr="00D971B2">
        <w:rPr>
          <w:rFonts w:ascii="Times New Roman" w:hAnsi="Times New Roman"/>
        </w:rPr>
        <w:tab/>
      </w:r>
      <w:r w:rsidR="00492BF8" w:rsidRPr="00D971B2">
        <w:rPr>
          <w:rFonts w:ascii="Times New Roman" w:hAnsi="Times New Roman"/>
          <w:position w:val="-28"/>
        </w:rPr>
        <w:object w:dxaOrig="1140" w:dyaOrig="680" w14:anchorId="4C2725FF">
          <v:shape id="_x0000_i1030" type="#_x0000_t75" style="width:57pt;height:33.6pt" o:ole="">
            <v:imagedata r:id="rId16" o:title=""/>
          </v:shape>
          <o:OLEObject Type="Embed" ProgID="Equation.DSMT4" ShapeID="_x0000_i1030" DrawAspect="Content" ObjectID="_1682340592" r:id="rId17"/>
        </w:object>
      </w:r>
      <w:r w:rsidR="00A9037C">
        <w:rPr>
          <w:rFonts w:ascii="Times New Roman" w:hAnsi="Times New Roman"/>
        </w:rPr>
        <w:tab/>
      </w:r>
      <w:r w:rsidR="00A9037C">
        <w:rPr>
          <w:rFonts w:ascii="Times New Roman" w:hAnsi="Times New Roman"/>
        </w:rPr>
        <w:tab/>
      </w:r>
      <w:r w:rsidR="00A9037C">
        <w:rPr>
          <w:rFonts w:ascii="Times New Roman" w:hAnsi="Times New Roman"/>
        </w:rPr>
        <w:tab/>
        <w:t>unique solution: x=</w:t>
      </w:r>
      <w:r w:rsidR="003058F6">
        <w:rPr>
          <w:rFonts w:ascii="Times New Roman" w:hAnsi="Times New Roman"/>
        </w:rPr>
        <w:t>7/3, y=0</w:t>
      </w:r>
    </w:p>
    <w:p w14:paraId="1C7C03FA" w14:textId="18E65B24" w:rsidR="00492BF8" w:rsidRPr="00D971B2" w:rsidRDefault="00492BF8" w:rsidP="00492BF8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</w:p>
    <w:p w14:paraId="5CB15274" w14:textId="03A219CC" w:rsidR="005948D5" w:rsidRPr="00D971B2" w:rsidRDefault="00746456" w:rsidP="005948D5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(ii)</w:t>
      </w:r>
      <w:r w:rsidR="00492BF8" w:rsidRPr="00D971B2">
        <w:rPr>
          <w:rFonts w:ascii="Times New Roman" w:hAnsi="Times New Roman"/>
        </w:rPr>
        <w:tab/>
      </w:r>
      <w:r w:rsidR="00492BF8" w:rsidRPr="00D971B2">
        <w:rPr>
          <w:rFonts w:ascii="Times New Roman" w:hAnsi="Times New Roman"/>
          <w:position w:val="-46"/>
        </w:rPr>
        <w:object w:dxaOrig="1240" w:dyaOrig="1060" w14:anchorId="726F4EA1">
          <v:shape id="_x0000_i1031" type="#_x0000_t75" style="width:62.4pt;height:53.4pt" o:ole="">
            <v:imagedata r:id="rId18" o:title=""/>
          </v:shape>
          <o:OLEObject Type="Embed" ProgID="Equation.DSMT4" ShapeID="_x0000_i1031" DrawAspect="Content" ObjectID="_1682340593" r:id="rId19"/>
        </w:object>
      </w:r>
      <w:r w:rsidR="003058F6">
        <w:rPr>
          <w:rFonts w:ascii="Times New Roman" w:hAnsi="Times New Roman"/>
        </w:rPr>
        <w:tab/>
      </w:r>
      <w:r w:rsidR="003058F6">
        <w:rPr>
          <w:rFonts w:ascii="Times New Roman" w:hAnsi="Times New Roman"/>
        </w:rPr>
        <w:tab/>
      </w:r>
      <w:r w:rsidR="003058F6">
        <w:rPr>
          <w:rFonts w:ascii="Times New Roman" w:hAnsi="Times New Roman"/>
        </w:rPr>
        <w:tab/>
      </w:r>
      <w:r w:rsidR="006D3997">
        <w:rPr>
          <w:rFonts w:ascii="Times New Roman" w:hAnsi="Times New Roman"/>
        </w:rPr>
        <w:t>no solution</w:t>
      </w:r>
    </w:p>
    <w:p w14:paraId="19B514AB" w14:textId="77777777" w:rsidR="00492BF8" w:rsidRPr="00D971B2" w:rsidRDefault="00492BF8" w:rsidP="005948D5">
      <w:pPr>
        <w:rPr>
          <w:rFonts w:ascii="Times New Roman" w:hAnsi="Times New Roman"/>
        </w:rPr>
      </w:pPr>
    </w:p>
    <w:p w14:paraId="52E6A682" w14:textId="2B942711" w:rsidR="00492BF8" w:rsidRPr="00D971B2" w:rsidRDefault="00746456" w:rsidP="005948D5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(iii)</w:t>
      </w:r>
      <w:r w:rsidR="00492BF8" w:rsidRPr="00D971B2">
        <w:rPr>
          <w:rFonts w:ascii="Times New Roman" w:hAnsi="Times New Roman"/>
        </w:rPr>
        <w:tab/>
      </w:r>
      <w:r w:rsidR="00492BF8" w:rsidRPr="00D971B2">
        <w:rPr>
          <w:rFonts w:ascii="Times New Roman" w:hAnsi="Times New Roman"/>
          <w:position w:val="-100"/>
        </w:rPr>
        <w:object w:dxaOrig="2180" w:dyaOrig="2120" w14:anchorId="33287C50">
          <v:shape id="_x0000_i1032" type="#_x0000_t75" style="width:108.6pt;height:105.6pt" o:ole="">
            <v:imagedata r:id="rId20" o:title=""/>
          </v:shape>
          <o:OLEObject Type="Embed" ProgID="Equation.DSMT4" ShapeID="_x0000_i1032" DrawAspect="Content" ObjectID="_1682340594" r:id="rId21"/>
        </w:object>
      </w:r>
      <w:r w:rsidR="003058F6">
        <w:rPr>
          <w:rFonts w:ascii="Times New Roman" w:hAnsi="Times New Roman"/>
        </w:rPr>
        <w:tab/>
        <w:t>unique solution: x=1, y=z=a=b=c=0</w:t>
      </w:r>
    </w:p>
    <w:p w14:paraId="758EA084" w14:textId="77777777" w:rsidR="00492BF8" w:rsidRPr="00D971B2" w:rsidRDefault="00492BF8" w:rsidP="005948D5">
      <w:pPr>
        <w:rPr>
          <w:rFonts w:ascii="Times New Roman" w:hAnsi="Times New Roman"/>
        </w:rPr>
      </w:pPr>
    </w:p>
    <w:p w14:paraId="7BB0D93E" w14:textId="251D2F91" w:rsidR="00492BF8" w:rsidRPr="00D971B2" w:rsidRDefault="00692432" w:rsidP="00492BF8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t>6</w:t>
      </w:r>
      <w:r w:rsidR="00492BF8" w:rsidRPr="00D971B2">
        <w:rPr>
          <w:rFonts w:ascii="Times New Roman" w:hAnsi="Times New Roman"/>
          <w:b/>
        </w:rPr>
        <w:t>.</w:t>
      </w:r>
      <w:r w:rsidR="00492BF8" w:rsidRPr="00D971B2">
        <w:rPr>
          <w:rFonts w:ascii="Times New Roman" w:hAnsi="Times New Roman"/>
        </w:rPr>
        <w:tab/>
      </w:r>
      <w:r w:rsidR="000713F7" w:rsidRPr="00D971B2">
        <w:rPr>
          <w:rFonts w:ascii="Times New Roman" w:hAnsi="Times New Roman"/>
        </w:rPr>
        <w:t xml:space="preserve">Consider the </w:t>
      </w:r>
      <w:r w:rsidR="00C87D0F" w:rsidRPr="00D971B2">
        <w:rPr>
          <w:rFonts w:ascii="Times New Roman" w:hAnsi="Times New Roman"/>
        </w:rPr>
        <w:t>matrix:</w:t>
      </w:r>
    </w:p>
    <w:p w14:paraId="4A8B11F0" w14:textId="77777777" w:rsidR="00BD5899" w:rsidRPr="00D971B2" w:rsidRDefault="00492BF8" w:rsidP="00BD5899">
      <w:pPr>
        <w:rPr>
          <w:rFonts w:ascii="Times New Roman" w:hAnsi="Times New Roman"/>
          <w:position w:val="-50"/>
        </w:rPr>
      </w:pP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  <w:position w:val="-50"/>
        </w:rPr>
        <w:object w:dxaOrig="1100" w:dyaOrig="1120" w14:anchorId="3335CC6D">
          <v:shape id="_x0000_i1033" type="#_x0000_t75" style="width:54.6pt;height:56.4pt" o:ole="">
            <v:imagedata r:id="rId22" o:title=""/>
          </v:shape>
          <o:OLEObject Type="Embed" ProgID="Equation.DSMT4" ShapeID="_x0000_i1033" DrawAspect="Content" ObjectID="_1682340595" r:id="rId23"/>
        </w:object>
      </w:r>
    </w:p>
    <w:p w14:paraId="543C0C1D" w14:textId="77777777" w:rsidR="00C87D0F" w:rsidRPr="00D971B2" w:rsidRDefault="00BD5899" w:rsidP="00BD5899">
      <w:pPr>
        <w:ind w:hanging="567"/>
        <w:rPr>
          <w:rFonts w:ascii="Times New Roman" w:hAnsi="Times New Roman"/>
        </w:rPr>
      </w:pPr>
      <w:r w:rsidRPr="00D971B2">
        <w:rPr>
          <w:rFonts w:ascii="Times New Roman" w:hAnsi="Times New Roman"/>
          <w:b/>
        </w:rPr>
        <w:t>a.</w:t>
      </w:r>
      <w:r w:rsidRPr="00D971B2">
        <w:rPr>
          <w:rFonts w:ascii="Times New Roman" w:hAnsi="Times New Roman"/>
        </w:rPr>
        <w:tab/>
      </w:r>
      <w:r w:rsidR="00D971B2">
        <w:rPr>
          <w:rFonts w:ascii="Times New Roman" w:hAnsi="Times New Roman"/>
        </w:rPr>
        <w:t xml:space="preserve">Calculate </w:t>
      </w:r>
      <w:r w:rsidR="000713F7" w:rsidRPr="00D971B2">
        <w:rPr>
          <w:rFonts w:ascii="Times New Roman" w:hAnsi="Times New Roman"/>
        </w:rPr>
        <w:t xml:space="preserve">by hand the </w:t>
      </w:r>
      <w:r w:rsidR="00B7144C" w:rsidRPr="00D971B2">
        <w:rPr>
          <w:rFonts w:ascii="Times New Roman" w:hAnsi="Times New Roman"/>
        </w:rPr>
        <w:t>determinant</w:t>
      </w:r>
      <w:r w:rsidR="00C87D0F" w:rsidRPr="00D971B2">
        <w:rPr>
          <w:rFonts w:ascii="Times New Roman" w:hAnsi="Times New Roman"/>
        </w:rPr>
        <w:t xml:space="preserve"> </w:t>
      </w:r>
      <w:r w:rsidR="000713F7" w:rsidRPr="00D971B2">
        <w:rPr>
          <w:rFonts w:ascii="Times New Roman" w:hAnsi="Times New Roman"/>
        </w:rPr>
        <w:t xml:space="preserve">of the </w:t>
      </w:r>
      <w:r w:rsidR="00C87D0F" w:rsidRPr="00D971B2">
        <w:rPr>
          <w:rFonts w:ascii="Times New Roman" w:hAnsi="Times New Roman"/>
        </w:rPr>
        <w:t>matrix (</w:t>
      </w:r>
      <w:r w:rsidR="000713F7" w:rsidRPr="00D971B2">
        <w:rPr>
          <w:rFonts w:ascii="Times New Roman" w:hAnsi="Times New Roman"/>
        </w:rPr>
        <w:t xml:space="preserve">expand </w:t>
      </w:r>
      <w:r w:rsidR="00D26CA5">
        <w:rPr>
          <w:rFonts w:ascii="Times New Roman" w:hAnsi="Times New Roman"/>
        </w:rPr>
        <w:t>along</w:t>
      </w:r>
      <w:r w:rsidR="000713F7" w:rsidRPr="00D971B2">
        <w:rPr>
          <w:rFonts w:ascii="Times New Roman" w:hAnsi="Times New Roman"/>
        </w:rPr>
        <w:t xml:space="preserve"> the first row</w:t>
      </w:r>
      <w:r w:rsidR="00C87D0F" w:rsidRPr="00D971B2">
        <w:rPr>
          <w:rFonts w:ascii="Times New Roman" w:hAnsi="Times New Roman"/>
        </w:rPr>
        <w:t>).</w:t>
      </w:r>
    </w:p>
    <w:p w14:paraId="1EA98BE7" w14:textId="77777777" w:rsidR="009E0DF2" w:rsidRPr="00A120DD" w:rsidRDefault="009E0DF2" w:rsidP="009E0DF2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1F03064" wp14:editId="667D280B">
                <wp:simplePos x="0" y="0"/>
                <wp:positionH relativeFrom="column">
                  <wp:posOffset>-101600</wp:posOffset>
                </wp:positionH>
                <wp:positionV relativeFrom="paragraph">
                  <wp:posOffset>87630</wp:posOffset>
                </wp:positionV>
                <wp:extent cx="5740400" cy="2190750"/>
                <wp:effectExtent l="0" t="0" r="1270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40400" cy="2190750"/>
                        </a:xfrm>
                        <a:prstGeom prst="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E81485" w14:textId="77777777" w:rsidR="00A120DD" w:rsidRDefault="00A120DD" w:rsidP="00A120D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1F03064" id="Rectangle 6" o:spid="_x0000_s1029" style="position:absolute;margin-left:-8pt;margin-top:6.9pt;width:452pt;height:172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" filled="f" strokecolor="#243f60 [1604]" strokeweight="1.5pt">
                <v:textbox>
                  <w:txbxContent>
                    <w:p w14:paraId="58E81485" w14:textId="77777777" w:rsidR="00A120DD" w:rsidRDefault="00A120DD" w:rsidP="00A120D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6968EED0" w14:textId="77777777" w:rsidR="009E0DF2" w:rsidRPr="00A96296" w:rsidRDefault="009E0DF2" w:rsidP="009E0DF2">
      <w:pPr>
        <w:rPr>
          <w:lang w:val="nl-NL"/>
        </w:rPr>
      </w:pPr>
      <w:r w:rsidRPr="00BA6D00">
        <w:rPr>
          <w:rFonts w:ascii="Times New Roman" w:hAnsi="Times New Roman"/>
          <w:position w:val="-112"/>
          <w:lang w:val="nl-NL"/>
        </w:rPr>
        <w:object w:dxaOrig="3840" w:dyaOrig="1740" w14:anchorId="6A762548">
          <v:shape id="_x0000_i1034" type="#_x0000_t75" style="width:192pt;height:87pt" o:ole="">
            <v:imagedata r:id="rId24" o:title=""/>
          </v:shape>
          <o:OLEObject Type="Embed" ProgID="Equation.DSMT4" ShapeID="_x0000_i1034" DrawAspect="Content" ObjectID="_1682340596" r:id="rId25"/>
        </w:object>
      </w:r>
    </w:p>
    <w:p w14:paraId="799E8FDB" w14:textId="77777777" w:rsidR="00BA6D00" w:rsidRPr="00D971B2" w:rsidRDefault="00BA6D00" w:rsidP="00BD5899">
      <w:pPr>
        <w:ind w:hanging="567"/>
        <w:rPr>
          <w:rFonts w:ascii="Times New Roman" w:hAnsi="Times New Roman"/>
        </w:rPr>
      </w:pPr>
    </w:p>
    <w:p w14:paraId="5301ACC8" w14:textId="77777777" w:rsidR="00BA6D00" w:rsidRPr="00D971B2" w:rsidRDefault="00BA6D00" w:rsidP="00BD5899">
      <w:pPr>
        <w:ind w:hanging="567"/>
        <w:rPr>
          <w:rFonts w:ascii="Times New Roman" w:hAnsi="Times New Roman"/>
        </w:rPr>
      </w:pPr>
    </w:p>
    <w:p w14:paraId="024E67FA" w14:textId="77777777" w:rsidR="00BA6D00" w:rsidRPr="00D971B2" w:rsidRDefault="00BA6D00" w:rsidP="00BD5899">
      <w:pPr>
        <w:ind w:hanging="567"/>
        <w:rPr>
          <w:rFonts w:ascii="Times New Roman" w:hAnsi="Times New Roman"/>
        </w:rPr>
      </w:pPr>
    </w:p>
    <w:p w14:paraId="14F783D7" w14:textId="77777777" w:rsidR="00BA6D00" w:rsidRPr="00D971B2" w:rsidRDefault="00BA6D00" w:rsidP="00BD5899">
      <w:pPr>
        <w:ind w:hanging="567"/>
        <w:rPr>
          <w:rFonts w:ascii="Times New Roman" w:hAnsi="Times New Roman"/>
        </w:rPr>
      </w:pPr>
    </w:p>
    <w:p w14:paraId="7689946A" w14:textId="77777777" w:rsidR="00BA6D00" w:rsidRPr="00D971B2" w:rsidRDefault="00BA6D00" w:rsidP="00BD5899">
      <w:pPr>
        <w:ind w:hanging="567"/>
        <w:rPr>
          <w:rFonts w:ascii="Times New Roman" w:hAnsi="Times New Roman"/>
        </w:rPr>
      </w:pPr>
    </w:p>
    <w:p w14:paraId="170F9807" w14:textId="31F8D316" w:rsidR="00BA6D00" w:rsidRDefault="00BA6D00" w:rsidP="00BD5899">
      <w:pPr>
        <w:ind w:hanging="567"/>
        <w:rPr>
          <w:rFonts w:ascii="Times New Roman" w:hAnsi="Times New Roman"/>
        </w:rPr>
      </w:pPr>
    </w:p>
    <w:p w14:paraId="31C6B4B5" w14:textId="560B257C" w:rsidR="00696179" w:rsidRPr="00696179" w:rsidRDefault="00696179" w:rsidP="00BD5899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</w:rPr>
        <w:t>= s^3+1</w:t>
      </w:r>
    </w:p>
    <w:p w14:paraId="4C47FF36" w14:textId="2CE4030F" w:rsidR="00C87D0F" w:rsidRPr="00D971B2" w:rsidRDefault="00BD5899" w:rsidP="006205F1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Verif</w:t>
      </w:r>
      <w:r w:rsidR="000713F7" w:rsidRPr="00D971B2">
        <w:rPr>
          <w:rFonts w:ascii="Times New Roman" w:hAnsi="Times New Roman"/>
        </w:rPr>
        <w:t>y</w:t>
      </w:r>
      <w:r w:rsidRPr="00D971B2">
        <w:rPr>
          <w:rFonts w:ascii="Times New Roman" w:hAnsi="Times New Roman"/>
        </w:rPr>
        <w:t xml:space="preserve"> </w:t>
      </w:r>
      <w:r w:rsidR="000713F7" w:rsidRPr="00D971B2">
        <w:rPr>
          <w:rFonts w:ascii="Times New Roman" w:hAnsi="Times New Roman"/>
        </w:rPr>
        <w:t xml:space="preserve">your answer using </w:t>
      </w:r>
      <w:r w:rsidR="00692432">
        <w:rPr>
          <w:rFonts w:ascii="Times New Roman" w:hAnsi="Times New Roman"/>
        </w:rPr>
        <w:t>R</w:t>
      </w:r>
      <w:r w:rsidRPr="00D971B2">
        <w:rPr>
          <w:rFonts w:ascii="Times New Roman" w:hAnsi="Times New Roman"/>
        </w:rPr>
        <w:t>:</w:t>
      </w:r>
    </w:p>
    <w:p w14:paraId="0B5EC115" w14:textId="1F7AD55A" w:rsidR="00692432" w:rsidRPr="00692432" w:rsidRDefault="00692432" w:rsidP="00692432">
      <w:pPr>
        <w:ind w:firstLine="709"/>
        <w:rPr>
          <w:rStyle w:val="MATLAB"/>
          <w:lang w:val="en-US"/>
        </w:rPr>
      </w:pPr>
      <w:r w:rsidRPr="00692432">
        <w:rPr>
          <w:rStyle w:val="MATLAB"/>
          <w:lang w:val="en-US"/>
        </w:rPr>
        <w:t>library(Ryacas)</w:t>
      </w:r>
    </w:p>
    <w:p w14:paraId="4D21EF10" w14:textId="77777777" w:rsidR="00692432" w:rsidRPr="00692432" w:rsidRDefault="00692432" w:rsidP="00692432">
      <w:pPr>
        <w:ind w:firstLine="709"/>
        <w:rPr>
          <w:rStyle w:val="MATLAB"/>
          <w:lang w:val="en-US"/>
        </w:rPr>
      </w:pPr>
      <w:r w:rsidRPr="00692432">
        <w:rPr>
          <w:rStyle w:val="MATLAB"/>
          <w:lang w:val="en-US"/>
        </w:rPr>
        <w:t>yac("A:={{0,1,s},{s,0,1},{1,s,0}}")</w:t>
      </w:r>
    </w:p>
    <w:p w14:paraId="01169D14" w14:textId="29DD07A4" w:rsidR="00692432" w:rsidRPr="00D971B2" w:rsidRDefault="00692432" w:rsidP="00692432">
      <w:pPr>
        <w:ind w:firstLine="709"/>
        <w:rPr>
          <w:rStyle w:val="MATLAB"/>
          <w:lang w:val="en-US"/>
        </w:rPr>
      </w:pPr>
      <w:r w:rsidRPr="00692432">
        <w:rPr>
          <w:rStyle w:val="MATLAB"/>
          <w:lang w:val="en-US"/>
        </w:rPr>
        <w:t>yac("Determinant(A)")</w:t>
      </w:r>
    </w:p>
    <w:p w14:paraId="20C011A7" w14:textId="5BDE2F80" w:rsidR="00692432" w:rsidRDefault="006205F1" w:rsidP="00BD5899">
      <w:pPr>
        <w:ind w:hanging="567"/>
        <w:rPr>
          <w:rFonts w:ascii="Times New Roman" w:hAnsi="Times New Roman"/>
        </w:rPr>
      </w:pPr>
      <w:r w:rsidRPr="00D971B2">
        <w:rPr>
          <w:rFonts w:ascii="Times New Roman" w:hAnsi="Times New Roman"/>
          <w:b/>
        </w:rPr>
        <w:t>b</w:t>
      </w:r>
      <w:r w:rsidR="00BD5899" w:rsidRPr="00D971B2">
        <w:rPr>
          <w:rFonts w:ascii="Times New Roman" w:hAnsi="Times New Roman"/>
          <w:b/>
        </w:rPr>
        <w:t>.</w:t>
      </w:r>
      <w:r w:rsidR="00BD5899" w:rsidRPr="00D971B2">
        <w:rPr>
          <w:rFonts w:ascii="Times New Roman" w:hAnsi="Times New Roman"/>
        </w:rPr>
        <w:tab/>
      </w:r>
      <w:r w:rsidR="00692432">
        <w:rPr>
          <w:rFonts w:ascii="Times New Roman" w:hAnsi="Times New Roman"/>
        </w:rPr>
        <w:t xml:space="preserve">The determinant is a cubic polynomial. We can get its four coefficients by evaluating the determinant at four different values of </w:t>
      </w:r>
      <w:r w:rsidR="00692432" w:rsidRPr="00692432">
        <w:rPr>
          <w:rFonts w:ascii="Times New Roman" w:hAnsi="Times New Roman"/>
          <w:i/>
          <w:iCs/>
        </w:rPr>
        <w:t>s</w:t>
      </w:r>
      <w:r w:rsidR="00692432">
        <w:rPr>
          <w:rFonts w:ascii="Times New Roman" w:hAnsi="Times New Roman"/>
        </w:rPr>
        <w:t xml:space="preserve"> using the next two steps:</w:t>
      </w:r>
    </w:p>
    <w:p w14:paraId="69A0ABD5" w14:textId="1D7489FF" w:rsidR="00692432" w:rsidRDefault="00692432" w:rsidP="00BD5899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1. Evaluate the </w:t>
      </w:r>
      <w:r w:rsidR="00B7144C" w:rsidRPr="00D971B2">
        <w:rPr>
          <w:rFonts w:ascii="Times New Roman" w:hAnsi="Times New Roman"/>
        </w:rPr>
        <w:t>determinant</w:t>
      </w:r>
      <w:r w:rsidR="00234B48" w:rsidRPr="00D971B2">
        <w:rPr>
          <w:rFonts w:ascii="Times New Roman" w:hAnsi="Times New Roman"/>
        </w:rPr>
        <w:t xml:space="preserve"> </w:t>
      </w:r>
      <w:r w:rsidR="000713F7" w:rsidRPr="00D971B2">
        <w:rPr>
          <w:rFonts w:ascii="Times New Roman" w:hAnsi="Times New Roman"/>
        </w:rPr>
        <w:t xml:space="preserve">of this </w:t>
      </w:r>
      <w:r w:rsidR="00234B48" w:rsidRPr="00D971B2">
        <w:rPr>
          <w:rFonts w:ascii="Times New Roman" w:hAnsi="Times New Roman"/>
        </w:rPr>
        <w:t xml:space="preserve">matrix </w:t>
      </w:r>
      <w:r>
        <w:rPr>
          <w:rFonts w:ascii="Times New Roman" w:hAnsi="Times New Roman"/>
        </w:rPr>
        <w:t xml:space="preserve">for </w:t>
      </w:r>
      <m:oMath>
        <m:r>
          <w:rPr>
            <w:rFonts w:ascii="Cambria Math" w:hAnsi="Cambria Math"/>
          </w:rPr>
          <m:t>s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-1</m:t>
            </m:r>
          </m:e>
        </m:d>
        <m:r>
          <w:rPr>
            <w:rFonts w:ascii="Cambria Math" w:hAnsi="Cambria Math"/>
          </w:rPr>
          <m:t>π/4</m:t>
        </m:r>
      </m:oMath>
      <w:r>
        <w:rPr>
          <w:rFonts w:ascii="Times New Roman" w:hAnsi="Times New Roman"/>
        </w:rPr>
        <w:t xml:space="preserve"> for </w:t>
      </w:r>
      <m:oMath>
        <m:r>
          <w:rPr>
            <w:rFonts w:ascii="Cambria Math" w:hAnsi="Cambria Math"/>
          </w:rPr>
          <m:t>i=1,…,4.</m:t>
        </m:r>
      </m:oMath>
      <w:r>
        <w:rPr>
          <w:rFonts w:ascii="Times New Roman" w:hAnsi="Times New Roman"/>
        </w:rPr>
        <w:t xml:space="preserve"> Denote these values 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ascii="Times New Roman" w:hAnsi="Times New Roman"/>
        </w:rPr>
        <w:t>.</w:t>
      </w:r>
    </w:p>
    <w:p w14:paraId="53509CAB" w14:textId="1D279D97" w:rsidR="00234B48" w:rsidRPr="00D971B2" w:rsidRDefault="00692432" w:rsidP="0069243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Determine the coefficients of the cubic polynomial </w:t>
      </w:r>
      <w:r w:rsidR="006D5387">
        <w:rPr>
          <w:rFonts w:ascii="Times New Roman" w:hAnsi="Times New Roman"/>
        </w:rPr>
        <w:t xml:space="preserve">based o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,…,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 xml:space="preserve">) </m:t>
        </m:r>
      </m:oMath>
      <w:r w:rsidR="006D538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using </w:t>
      </w:r>
      <w:r w:rsidR="00234B48" w:rsidRPr="00D971B2">
        <w:rPr>
          <w:rStyle w:val="MATLAB"/>
          <w:lang w:val="en-US"/>
        </w:rPr>
        <w:t>polyfit</w:t>
      </w:r>
      <w:r w:rsidR="000713F7" w:rsidRPr="00D971B2">
        <w:rPr>
          <w:rFonts w:ascii="Times New Roman" w:hAnsi="Times New Roman"/>
        </w:rPr>
        <w:t>.</w:t>
      </w:r>
    </w:p>
    <w:p w14:paraId="569720DD" w14:textId="3FF99911" w:rsidR="00492BF8" w:rsidRPr="000F6A91" w:rsidRDefault="00234B48" w:rsidP="00BD5899">
      <w:pPr>
        <w:ind w:hanging="567"/>
        <w:rPr>
          <w:rFonts w:ascii="Times New Roman" w:hAnsi="Times New Roman"/>
          <w:lang w:val="vi-VN"/>
        </w:rPr>
      </w:pPr>
      <w:r w:rsidRPr="00D971B2">
        <w:rPr>
          <w:rFonts w:ascii="Times New Roman" w:hAnsi="Times New Roman"/>
          <w:b/>
        </w:rPr>
        <w:t>c.</w:t>
      </w:r>
      <w:r w:rsidRPr="00D971B2">
        <w:rPr>
          <w:rFonts w:ascii="Times New Roman" w:hAnsi="Times New Roman"/>
        </w:rPr>
        <w:tab/>
      </w:r>
      <w:r w:rsidR="000713F7" w:rsidRPr="00D971B2">
        <w:rPr>
          <w:rFonts w:ascii="Times New Roman" w:hAnsi="Times New Roman"/>
        </w:rPr>
        <w:t xml:space="preserve">For which value of </w:t>
      </w:r>
      <w:r w:rsidR="00040894" w:rsidRPr="00D971B2">
        <w:rPr>
          <w:rFonts w:ascii="Times New Roman" w:hAnsi="Times New Roman"/>
          <w:i/>
        </w:rPr>
        <w:t>s</w:t>
      </w:r>
      <w:r w:rsidR="00040894" w:rsidRPr="00D971B2">
        <w:rPr>
          <w:rFonts w:ascii="Times New Roman" w:hAnsi="Times New Roman"/>
        </w:rPr>
        <w:t xml:space="preserve"> is </w:t>
      </w:r>
      <w:r w:rsidR="000713F7" w:rsidRPr="00D971B2">
        <w:rPr>
          <w:rFonts w:ascii="Times New Roman" w:hAnsi="Times New Roman"/>
        </w:rPr>
        <w:t xml:space="preserve">the </w:t>
      </w:r>
      <w:r w:rsidR="00040894" w:rsidRPr="00D971B2">
        <w:rPr>
          <w:rFonts w:ascii="Times New Roman" w:hAnsi="Times New Roman"/>
        </w:rPr>
        <w:t>matrix singul</w:t>
      </w:r>
      <w:r w:rsidR="000713F7" w:rsidRPr="00D971B2">
        <w:rPr>
          <w:rFonts w:ascii="Times New Roman" w:hAnsi="Times New Roman"/>
        </w:rPr>
        <w:t>ar</w:t>
      </w:r>
      <w:r w:rsidR="006205F1" w:rsidRPr="00D971B2">
        <w:rPr>
          <w:rFonts w:ascii="Times New Roman" w:hAnsi="Times New Roman"/>
        </w:rPr>
        <w:t xml:space="preserve"> (</w:t>
      </w:r>
      <w:r w:rsidR="000713F7" w:rsidRPr="00D971B2">
        <w:rPr>
          <w:rFonts w:ascii="Times New Roman" w:hAnsi="Times New Roman"/>
        </w:rPr>
        <w:t xml:space="preserve">only </w:t>
      </w:r>
      <w:r w:rsidR="006205F1" w:rsidRPr="00D971B2">
        <w:rPr>
          <w:rFonts w:ascii="Times New Roman" w:hAnsi="Times New Roman"/>
        </w:rPr>
        <w:t>re</w:t>
      </w:r>
      <w:r w:rsidR="000713F7" w:rsidRPr="00D971B2">
        <w:rPr>
          <w:rFonts w:ascii="Times New Roman" w:hAnsi="Times New Roman"/>
        </w:rPr>
        <w:t>a</w:t>
      </w:r>
      <w:r w:rsidR="006205F1" w:rsidRPr="00D971B2">
        <w:rPr>
          <w:rFonts w:ascii="Times New Roman" w:hAnsi="Times New Roman"/>
        </w:rPr>
        <w:t xml:space="preserve">l </w:t>
      </w:r>
      <w:r w:rsidR="000713F7" w:rsidRPr="00D971B2">
        <w:rPr>
          <w:rFonts w:ascii="Times New Roman" w:hAnsi="Times New Roman"/>
        </w:rPr>
        <w:t>values</w:t>
      </w:r>
      <w:r w:rsidR="006205F1" w:rsidRPr="00D971B2">
        <w:rPr>
          <w:rFonts w:ascii="Times New Roman" w:hAnsi="Times New Roman"/>
        </w:rPr>
        <w:t>, n</w:t>
      </w:r>
      <w:r w:rsidR="000713F7" w:rsidRPr="00D971B2">
        <w:rPr>
          <w:rFonts w:ascii="Times New Roman" w:hAnsi="Times New Roman"/>
        </w:rPr>
        <w:t>o</w:t>
      </w:r>
      <w:r w:rsidR="006205F1" w:rsidRPr="00D971B2">
        <w:rPr>
          <w:rFonts w:ascii="Times New Roman" w:hAnsi="Times New Roman"/>
        </w:rPr>
        <w:t>t imaginar</w:t>
      </w:r>
      <w:r w:rsidR="000713F7" w:rsidRPr="00D971B2">
        <w:rPr>
          <w:rFonts w:ascii="Times New Roman" w:hAnsi="Times New Roman"/>
        </w:rPr>
        <w:t>y</w:t>
      </w:r>
      <w:r w:rsidR="006205F1" w:rsidRPr="00D971B2">
        <w:rPr>
          <w:rFonts w:ascii="Times New Roman" w:hAnsi="Times New Roman"/>
        </w:rPr>
        <w:t>)</w:t>
      </w:r>
      <w:r w:rsidR="00040894" w:rsidRPr="00D971B2">
        <w:rPr>
          <w:rFonts w:ascii="Times New Roman" w:hAnsi="Times New Roman"/>
        </w:rPr>
        <w:t>?</w:t>
      </w:r>
      <w:r w:rsidR="000F6A91">
        <w:rPr>
          <w:rFonts w:ascii="Times New Roman" w:hAnsi="Times New Roman"/>
        </w:rPr>
        <w:t xml:space="preserve"> </w:t>
      </w:r>
      <w:r w:rsidR="000F6A91" w:rsidRPr="00786708">
        <w:rPr>
          <w:rFonts w:ascii="Times New Roman" w:hAnsi="Times New Roman"/>
          <w:b/>
          <w:bCs/>
          <w:lang w:val="vi-VN"/>
        </w:rPr>
        <w:t>s = -1</w:t>
      </w:r>
    </w:p>
    <w:p w14:paraId="7ED4A8D4" w14:textId="13D55A56" w:rsidR="00040894" w:rsidRDefault="00040894" w:rsidP="00492BF8">
      <w:pPr>
        <w:rPr>
          <w:rFonts w:ascii="Times New Roman" w:hAnsi="Times New Roman"/>
        </w:rPr>
      </w:pPr>
    </w:p>
    <w:p w14:paraId="7AF75CB8" w14:textId="7EAD09FB" w:rsidR="006D5387" w:rsidRPr="00F43CA8" w:rsidRDefault="006D5387" w:rsidP="00F43CA8">
      <w:pPr>
        <w:pStyle w:val="NoSpacing"/>
        <w:rPr>
          <w:rFonts w:ascii="Times New Roman" w:hAnsi="Times New Roman"/>
          <w:szCs w:val="24"/>
        </w:rPr>
      </w:pPr>
    </w:p>
    <w:p w14:paraId="4F64EE39" w14:textId="6E13ED47" w:rsidR="006D5387" w:rsidRDefault="006D5387" w:rsidP="00492BF8">
      <w:pPr>
        <w:rPr>
          <w:rFonts w:ascii="Times New Roman" w:hAnsi="Times New Roman"/>
        </w:rPr>
      </w:pPr>
    </w:p>
    <w:p w14:paraId="0D829E34" w14:textId="66FBE976" w:rsidR="006D5387" w:rsidRDefault="006D5387" w:rsidP="00492BF8">
      <w:pPr>
        <w:rPr>
          <w:rFonts w:ascii="Times New Roman" w:hAnsi="Times New Roman"/>
        </w:rPr>
      </w:pPr>
    </w:p>
    <w:p w14:paraId="69383306" w14:textId="77777777" w:rsidR="006D5387" w:rsidRPr="00655276" w:rsidRDefault="006D5387" w:rsidP="00492BF8">
      <w:pPr>
        <w:rPr>
          <w:rFonts w:ascii="Times New Roman" w:hAnsi="Times New Roman"/>
          <w:lang w:val="vi-VN"/>
        </w:rPr>
      </w:pPr>
    </w:p>
    <w:p w14:paraId="3F5DD875" w14:textId="77777777" w:rsidR="00BA6D00" w:rsidRPr="00D971B2" w:rsidRDefault="00BA6D00">
      <w:pPr>
        <w:rPr>
          <w:rFonts w:ascii="Times New Roman" w:hAnsi="Times New Roman"/>
          <w:b/>
        </w:rPr>
      </w:pPr>
    </w:p>
    <w:p w14:paraId="0E45DBB2" w14:textId="25416F3A" w:rsidR="00040894" w:rsidRPr="00D971B2" w:rsidRDefault="006D5387" w:rsidP="00040894">
      <w:pPr>
        <w:ind w:hanging="567"/>
        <w:rPr>
          <w:rFonts w:ascii="Times New Roman" w:hAnsi="Times New Roman"/>
        </w:rPr>
      </w:pPr>
      <w:r w:rsidRPr="006D5387">
        <w:rPr>
          <w:rFonts w:ascii="Times New Roman" w:hAnsi="Times New Roman"/>
          <w:b/>
        </w:rPr>
        <w:t>7</w:t>
      </w:r>
      <w:r w:rsidR="00040894" w:rsidRPr="00D971B2">
        <w:rPr>
          <w:rFonts w:ascii="Times New Roman" w:hAnsi="Times New Roman"/>
          <w:b/>
        </w:rPr>
        <w:t>.</w:t>
      </w:r>
      <w:r w:rsidR="00040894" w:rsidRPr="00D971B2">
        <w:rPr>
          <w:rFonts w:ascii="Times New Roman" w:hAnsi="Times New Roman"/>
        </w:rPr>
        <w:tab/>
      </w:r>
      <w:r w:rsidR="000713F7" w:rsidRPr="00D971B2">
        <w:rPr>
          <w:rFonts w:ascii="Times New Roman" w:hAnsi="Times New Roman"/>
        </w:rPr>
        <w:t xml:space="preserve">Consider the </w:t>
      </w:r>
      <w:r w:rsidR="00746456" w:rsidRPr="00D971B2">
        <w:rPr>
          <w:rFonts w:ascii="Times New Roman" w:hAnsi="Times New Roman"/>
        </w:rPr>
        <w:t>matrix</w:t>
      </w:r>
      <w:r w:rsidR="000713F7" w:rsidRPr="00D971B2">
        <w:rPr>
          <w:rFonts w:ascii="Times New Roman" w:hAnsi="Times New Roman"/>
        </w:rPr>
        <w:t xml:space="preserve"> below</w:t>
      </w:r>
      <w:r w:rsidR="00746456" w:rsidRPr="00D971B2">
        <w:rPr>
          <w:rFonts w:ascii="Times New Roman" w:hAnsi="Times New Roman"/>
        </w:rPr>
        <w:t>:</w:t>
      </w:r>
    </w:p>
    <w:p w14:paraId="2909F150" w14:textId="77777777" w:rsidR="00746456" w:rsidRPr="00D971B2" w:rsidRDefault="00746456" w:rsidP="00040894">
      <w:pPr>
        <w:ind w:hanging="567"/>
        <w:rPr>
          <w:rFonts w:ascii="Times New Roman" w:hAnsi="Times New Roman"/>
        </w:rPr>
      </w:pPr>
    </w:p>
    <w:p w14:paraId="7D7B65FF" w14:textId="77777777" w:rsidR="00040894" w:rsidRPr="00D971B2" w:rsidRDefault="00040894" w:rsidP="00040894">
      <w:pPr>
        <w:ind w:hanging="567"/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  <w:position w:val="-66"/>
        </w:rPr>
        <w:object w:dxaOrig="1680" w:dyaOrig="1440" w14:anchorId="51811B97">
          <v:shape id="_x0000_i1035" type="#_x0000_t75" style="width:84pt;height:1in" o:ole="">
            <v:imagedata r:id="rId26" o:title=""/>
          </v:shape>
          <o:OLEObject Type="Embed" ProgID="Equation.DSMT4" ShapeID="_x0000_i1035" DrawAspect="Content" ObjectID="_1682340597" r:id="rId27"/>
        </w:object>
      </w:r>
    </w:p>
    <w:p w14:paraId="0204E2F9" w14:textId="77777777" w:rsidR="00040894" w:rsidRPr="00D971B2" w:rsidRDefault="00040894" w:rsidP="00040894">
      <w:pPr>
        <w:rPr>
          <w:rFonts w:ascii="Times New Roman" w:hAnsi="Times New Roman"/>
        </w:rPr>
      </w:pPr>
    </w:p>
    <w:p w14:paraId="10841D56" w14:textId="77777777" w:rsidR="00746456" w:rsidRPr="00D971B2" w:rsidRDefault="00234B48" w:rsidP="00746456">
      <w:pPr>
        <w:ind w:hanging="567"/>
        <w:rPr>
          <w:rFonts w:ascii="Times New Roman" w:hAnsi="Times New Roman"/>
        </w:rPr>
      </w:pPr>
      <w:r w:rsidRPr="00D971B2">
        <w:rPr>
          <w:rFonts w:ascii="Times New Roman" w:hAnsi="Times New Roman"/>
          <w:b/>
        </w:rPr>
        <w:t>a</w:t>
      </w:r>
      <w:r w:rsidR="00746456" w:rsidRPr="00D971B2">
        <w:rPr>
          <w:rFonts w:ascii="Times New Roman" w:hAnsi="Times New Roman"/>
          <w:b/>
        </w:rPr>
        <w:t>.</w:t>
      </w:r>
      <w:r w:rsidR="00746456" w:rsidRPr="00D971B2">
        <w:rPr>
          <w:rFonts w:ascii="Times New Roman" w:hAnsi="Times New Roman"/>
        </w:rPr>
        <w:tab/>
      </w:r>
      <w:r w:rsidR="000713F7" w:rsidRPr="00D971B2">
        <w:rPr>
          <w:rFonts w:ascii="Times New Roman" w:hAnsi="Times New Roman"/>
        </w:rPr>
        <w:t>Determine the eigenvalues and eigenvectors of this matrix</w:t>
      </w:r>
      <w:r w:rsidR="00746456" w:rsidRPr="00D971B2">
        <w:rPr>
          <w:rFonts w:ascii="Times New Roman" w:hAnsi="Times New Roman"/>
        </w:rPr>
        <w:t>.</w:t>
      </w:r>
    </w:p>
    <w:p w14:paraId="37662C89" w14:textId="46DAF678" w:rsidR="00746456" w:rsidRPr="00D971B2" w:rsidRDefault="00234B48" w:rsidP="00746456">
      <w:pPr>
        <w:ind w:hanging="567"/>
        <w:rPr>
          <w:rFonts w:ascii="Times New Roman" w:hAnsi="Times New Roman"/>
          <w:position w:val="-10"/>
        </w:rPr>
      </w:pPr>
      <w:r w:rsidRPr="00D971B2">
        <w:rPr>
          <w:rFonts w:ascii="Times New Roman" w:hAnsi="Times New Roman"/>
          <w:b/>
        </w:rPr>
        <w:t>b</w:t>
      </w:r>
      <w:r w:rsidR="00746456" w:rsidRPr="00D971B2">
        <w:rPr>
          <w:rFonts w:ascii="Times New Roman" w:hAnsi="Times New Roman"/>
          <w:b/>
        </w:rPr>
        <w:t>.</w:t>
      </w:r>
      <w:r w:rsidR="00746456" w:rsidRPr="00D971B2">
        <w:rPr>
          <w:rFonts w:ascii="Times New Roman" w:hAnsi="Times New Roman"/>
        </w:rPr>
        <w:tab/>
      </w:r>
      <w:r w:rsidR="000713F7" w:rsidRPr="00D971B2">
        <w:rPr>
          <w:rFonts w:ascii="Times New Roman" w:hAnsi="Times New Roman"/>
        </w:rPr>
        <w:t xml:space="preserve">Write an </w:t>
      </w:r>
      <w:r w:rsidR="001C7758">
        <w:rPr>
          <w:rFonts w:ascii="Times New Roman" w:hAnsi="Times New Roman"/>
        </w:rPr>
        <w:t>R</w:t>
      </w:r>
      <w:r w:rsidR="00746456" w:rsidRPr="00D971B2">
        <w:rPr>
          <w:rFonts w:ascii="Times New Roman" w:hAnsi="Times New Roman"/>
        </w:rPr>
        <w:t xml:space="preserve">-script </w:t>
      </w:r>
      <w:r w:rsidR="000713F7" w:rsidRPr="00D971B2">
        <w:rPr>
          <w:rFonts w:ascii="Times New Roman" w:hAnsi="Times New Roman"/>
        </w:rPr>
        <w:t>that checks</w:t>
      </w:r>
      <w:r w:rsidR="00746456" w:rsidRPr="00D971B2">
        <w:rPr>
          <w:rFonts w:ascii="Times New Roman" w:hAnsi="Times New Roman"/>
        </w:rPr>
        <w:t xml:space="preserve">: </w:t>
      </w:r>
      <w:r w:rsidR="00746456" w:rsidRPr="00D971B2">
        <w:rPr>
          <w:rFonts w:ascii="Times New Roman" w:hAnsi="Times New Roman"/>
          <w:position w:val="-12"/>
        </w:rPr>
        <w:object w:dxaOrig="1020" w:dyaOrig="360" w14:anchorId="610C40ED">
          <v:shape id="_x0000_i1036" type="#_x0000_t75" style="width:51pt;height:18pt" o:ole="">
            <v:imagedata r:id="rId28" o:title=""/>
          </v:shape>
          <o:OLEObject Type="Embed" ProgID="Equation.DSMT4" ShapeID="_x0000_i1036" DrawAspect="Content" ObjectID="_1682340598" r:id="rId29"/>
        </w:object>
      </w:r>
      <w:r w:rsidR="00746456" w:rsidRPr="00D971B2">
        <w:rPr>
          <w:rFonts w:ascii="Times New Roman" w:hAnsi="Times New Roman"/>
        </w:rPr>
        <w:t xml:space="preserve"> </w:t>
      </w:r>
      <w:r w:rsidR="000713F7" w:rsidRPr="00D971B2">
        <w:rPr>
          <w:rFonts w:ascii="Times New Roman" w:hAnsi="Times New Roman"/>
        </w:rPr>
        <w:t>f</w:t>
      </w:r>
      <w:r w:rsidR="00746456" w:rsidRPr="00D971B2">
        <w:rPr>
          <w:rFonts w:ascii="Times New Roman" w:hAnsi="Times New Roman"/>
        </w:rPr>
        <w:t xml:space="preserve">or </w:t>
      </w:r>
      <w:r w:rsidR="00746456" w:rsidRPr="00D971B2">
        <w:rPr>
          <w:rFonts w:ascii="Times New Roman" w:hAnsi="Times New Roman"/>
          <w:position w:val="-10"/>
        </w:rPr>
        <w:object w:dxaOrig="960" w:dyaOrig="320" w14:anchorId="2E23B278">
          <v:shape id="_x0000_i1037" type="#_x0000_t75" style="width:48pt;height:15.6pt" o:ole="">
            <v:imagedata r:id="rId30" o:title=""/>
          </v:shape>
          <o:OLEObject Type="Embed" ProgID="Equation.DSMT4" ShapeID="_x0000_i1037" DrawAspect="Content" ObjectID="_1682340599" r:id="rId31"/>
        </w:object>
      </w:r>
    </w:p>
    <w:p w14:paraId="65C74867" w14:textId="77777777" w:rsidR="000713F7" w:rsidRPr="00D971B2" w:rsidRDefault="0013352B" w:rsidP="008E7ACD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  <w:r w:rsidRPr="00D971B2">
        <w:rPr>
          <w:rFonts w:ascii="Times New Roman" w:hAnsi="Times New Roman"/>
        </w:rPr>
        <w:tab/>
      </w:r>
    </w:p>
    <w:p w14:paraId="29317FF2" w14:textId="77777777" w:rsidR="008E7ACD" w:rsidRPr="00D971B2" w:rsidRDefault="000713F7" w:rsidP="008E7ACD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Example output</w:t>
      </w:r>
      <w:r w:rsidR="008E7ACD" w:rsidRPr="00D971B2">
        <w:rPr>
          <w:rFonts w:ascii="Times New Roman" w:hAnsi="Times New Roman"/>
        </w:rPr>
        <w:t>:</w:t>
      </w:r>
    </w:p>
    <w:p w14:paraId="79869DA5" w14:textId="58FA8692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>A*v_1  lambda_1*v_1:</w:t>
      </w:r>
    </w:p>
    <w:p w14:paraId="3C5ABA61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>-1.41421 -1.41421</w:t>
      </w:r>
    </w:p>
    <w:p w14:paraId="7FACE364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0.00000  0.00000</w:t>
      </w:r>
    </w:p>
    <w:p w14:paraId="269C7076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0.00000  0.00000</w:t>
      </w:r>
    </w:p>
    <w:p w14:paraId="5A931F87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1.41421  1.41421</w:t>
      </w:r>
    </w:p>
    <w:p w14:paraId="592D74E1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>A*v_2  lambda_2*v_2:</w:t>
      </w:r>
    </w:p>
    <w:p w14:paraId="3FE9B8BA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0.00000  0.00000</w:t>
      </w:r>
    </w:p>
    <w:p w14:paraId="04607B02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1.00000  1.00000</w:t>
      </w:r>
    </w:p>
    <w:p w14:paraId="045BC17D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0.00000  0.00000</w:t>
      </w:r>
    </w:p>
    <w:p w14:paraId="4F1A9002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0.00000  0.00000</w:t>
      </w:r>
    </w:p>
    <w:p w14:paraId="49136E06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>A*v_3  lambda_3*v_3:</w:t>
      </w:r>
    </w:p>
    <w:p w14:paraId="0970B918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0.00000  0.00000</w:t>
      </w:r>
    </w:p>
    <w:p w14:paraId="44798A30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0.00000  0.00000</w:t>
      </w:r>
    </w:p>
    <w:p w14:paraId="05B71D52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1.00000  1.00000</w:t>
      </w:r>
    </w:p>
    <w:p w14:paraId="5CEC8A03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0.00000  0.00000</w:t>
      </w:r>
    </w:p>
    <w:p w14:paraId="797769E8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>A*v_4  lambda_4*v_4:</w:t>
      </w:r>
    </w:p>
    <w:p w14:paraId="7526DACB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0.00000  0.00000</w:t>
      </w:r>
    </w:p>
    <w:p w14:paraId="6EA4A524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0.00000  0.00000</w:t>
      </w:r>
    </w:p>
    <w:p w14:paraId="3D60389C" w14:textId="77777777" w:rsidR="006D5387" w:rsidRPr="006D5387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 0.00000  0.00000</w:t>
      </w:r>
    </w:p>
    <w:p w14:paraId="6B06294C" w14:textId="2F688D1E" w:rsidR="006D5387" w:rsidRPr="00D971B2" w:rsidRDefault="006D5387" w:rsidP="006D5387">
      <w:pPr>
        <w:ind w:firstLine="426"/>
        <w:rPr>
          <w:rStyle w:val="MATLAB"/>
          <w:lang w:val="en-US"/>
        </w:rPr>
      </w:pPr>
      <w:r w:rsidRPr="006D5387">
        <w:rPr>
          <w:rStyle w:val="MATLAB"/>
          <w:lang w:val="en-US"/>
        </w:rPr>
        <w:t xml:space="preserve"> -0.00000  0.00000</w:t>
      </w:r>
    </w:p>
    <w:p w14:paraId="6B7C9BD1" w14:textId="5A54C688" w:rsidR="008E7ACD" w:rsidRPr="00D971B2" w:rsidRDefault="008E7ACD" w:rsidP="008E7ACD">
      <w:pPr>
        <w:ind w:firstLine="426"/>
        <w:rPr>
          <w:rStyle w:val="MATLAB"/>
          <w:lang w:val="en-US"/>
        </w:rPr>
      </w:pPr>
    </w:p>
    <w:p w14:paraId="267285A2" w14:textId="77777777" w:rsidR="008E7ACD" w:rsidRPr="00D971B2" w:rsidRDefault="008E7ACD" w:rsidP="008E7ACD">
      <w:pPr>
        <w:ind w:hanging="567"/>
        <w:rPr>
          <w:rFonts w:ascii="Times New Roman" w:hAnsi="Times New Roman"/>
        </w:rPr>
      </w:pPr>
    </w:p>
    <w:p w14:paraId="127D5020" w14:textId="77777777" w:rsidR="008E7ACD" w:rsidRPr="00D971B2" w:rsidRDefault="008E7ACD" w:rsidP="00746456">
      <w:pPr>
        <w:ind w:hanging="567"/>
        <w:rPr>
          <w:rFonts w:ascii="Times New Roman" w:hAnsi="Times New Roman"/>
          <w:position w:val="-10"/>
        </w:rPr>
      </w:pPr>
    </w:p>
    <w:p w14:paraId="6C779EE9" w14:textId="77777777" w:rsidR="00BA6D00" w:rsidRPr="00D971B2" w:rsidRDefault="00BA6D00">
      <w:pPr>
        <w:rPr>
          <w:rFonts w:ascii="Times New Roman" w:hAnsi="Times New Roman"/>
          <w:b/>
        </w:rPr>
      </w:pPr>
      <w:r w:rsidRPr="00D971B2">
        <w:rPr>
          <w:rFonts w:ascii="Times New Roman" w:hAnsi="Times New Roman"/>
          <w:b/>
        </w:rPr>
        <w:br w:type="page"/>
      </w:r>
    </w:p>
    <w:p w14:paraId="44182ED4" w14:textId="34DBFBC8" w:rsidR="008E7ACD" w:rsidRPr="00D971B2" w:rsidRDefault="006D5387" w:rsidP="008E7ACD">
      <w:pPr>
        <w:ind w:hanging="567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8</w:t>
      </w:r>
      <w:r w:rsidR="008E7ACD" w:rsidRPr="00D971B2">
        <w:rPr>
          <w:rFonts w:ascii="Times New Roman" w:hAnsi="Times New Roman"/>
          <w:b/>
        </w:rPr>
        <w:t>.</w:t>
      </w:r>
      <w:r w:rsidR="008E7ACD" w:rsidRPr="00D971B2">
        <w:rPr>
          <w:rFonts w:ascii="Times New Roman" w:hAnsi="Times New Roman"/>
        </w:rPr>
        <w:tab/>
      </w:r>
      <w:r w:rsidR="000713F7" w:rsidRPr="00D971B2">
        <w:rPr>
          <w:rFonts w:ascii="Times New Roman" w:hAnsi="Times New Roman"/>
        </w:rPr>
        <w:t xml:space="preserve">Consider the following transition </w:t>
      </w:r>
      <w:r w:rsidR="008E7ACD" w:rsidRPr="00D971B2">
        <w:rPr>
          <w:rFonts w:ascii="Times New Roman" w:hAnsi="Times New Roman"/>
        </w:rPr>
        <w:t>matrix</w:t>
      </w:r>
      <w:r w:rsidR="009C2BB8">
        <w:rPr>
          <w:rFonts w:ascii="Times New Roman" w:hAnsi="Times New Roman"/>
        </w:rPr>
        <w:t xml:space="preserve"> (horizontal is ‘from’ and vertical is ‘to’)</w:t>
      </w:r>
      <w:r w:rsidR="008E7ACD" w:rsidRPr="00D971B2">
        <w:rPr>
          <w:rFonts w:ascii="Times New Roman" w:hAnsi="Times New Roman"/>
        </w:rPr>
        <w:t>:</w:t>
      </w:r>
      <w:r w:rsidR="009C2BB8">
        <w:rPr>
          <w:rFonts w:ascii="Times New Roman" w:hAnsi="Times New Roman"/>
        </w:rPr>
        <w:t xml:space="preserve"> </w:t>
      </w:r>
    </w:p>
    <w:p w14:paraId="6EC9614A" w14:textId="77777777" w:rsidR="008E7ACD" w:rsidRPr="00D971B2" w:rsidRDefault="008E7ACD" w:rsidP="008E7ACD">
      <w:pPr>
        <w:rPr>
          <w:rFonts w:ascii="Times New Roman" w:hAnsi="Times New Roman"/>
        </w:rPr>
      </w:pPr>
    </w:p>
    <w:p w14:paraId="3EA651C3" w14:textId="77777777" w:rsidR="008E7ACD" w:rsidRPr="00D971B2" w:rsidRDefault="008E7ACD" w:rsidP="008E7ACD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  <w:r w:rsidR="00426A8A" w:rsidRPr="00D971B2">
        <w:rPr>
          <w:rFonts w:ascii="Times New Roman" w:hAnsi="Times New Roman"/>
          <w:position w:val="-50"/>
        </w:rPr>
        <w:object w:dxaOrig="2299" w:dyaOrig="1120" w14:anchorId="2A826E6D">
          <v:shape id="_x0000_i1038" type="#_x0000_t75" style="width:114.6pt;height:56.4pt" o:ole="">
            <v:imagedata r:id="rId32" o:title=""/>
          </v:shape>
          <o:OLEObject Type="Embed" ProgID="Equation.DSMT4" ShapeID="_x0000_i1038" DrawAspect="Content" ObjectID="_1682340600" r:id="rId33"/>
        </w:object>
      </w:r>
    </w:p>
    <w:p w14:paraId="0D9B85AD" w14:textId="77777777" w:rsidR="008E7ACD" w:rsidRPr="00D971B2" w:rsidRDefault="008E7ACD" w:rsidP="008E7ACD">
      <w:pPr>
        <w:rPr>
          <w:rFonts w:ascii="Times New Roman" w:hAnsi="Times New Roman"/>
        </w:rPr>
      </w:pPr>
    </w:p>
    <w:p w14:paraId="2263FD8A" w14:textId="77777777" w:rsidR="008E7ACD" w:rsidRPr="00D971B2" w:rsidRDefault="00D971B2" w:rsidP="008E7ACD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From this matrix, we see that a sunny day is followed by another sunny day</w:t>
      </w:r>
      <w:r w:rsidR="00D26CA5">
        <w:rPr>
          <w:rFonts w:ascii="Times New Roman" w:hAnsi="Times New Roman"/>
        </w:rPr>
        <w:t xml:space="preserve"> </w:t>
      </w:r>
      <w:r w:rsidR="00D26CA5" w:rsidRPr="00D971B2">
        <w:rPr>
          <w:rFonts w:ascii="Times New Roman" w:hAnsi="Times New Roman"/>
        </w:rPr>
        <w:t>with a 90% chance</w:t>
      </w:r>
      <w:r w:rsidRPr="00D971B2">
        <w:rPr>
          <w:rFonts w:ascii="Times New Roman" w:hAnsi="Times New Roman"/>
        </w:rPr>
        <w:t xml:space="preserve">, while a rainy day </w:t>
      </w:r>
      <w:r>
        <w:rPr>
          <w:rFonts w:ascii="Times New Roman" w:hAnsi="Times New Roman"/>
        </w:rPr>
        <w:t>is</w:t>
      </w:r>
      <w:r w:rsidRPr="00D971B2">
        <w:rPr>
          <w:rFonts w:ascii="Times New Roman" w:hAnsi="Times New Roman"/>
        </w:rPr>
        <w:t xml:space="preserve"> be followed by another rainy day</w:t>
      </w:r>
      <w:r w:rsidR="00D26CA5">
        <w:rPr>
          <w:rFonts w:ascii="Times New Roman" w:hAnsi="Times New Roman"/>
        </w:rPr>
        <w:t xml:space="preserve"> </w:t>
      </w:r>
      <w:r w:rsidR="00D26CA5" w:rsidRPr="00D971B2">
        <w:rPr>
          <w:rFonts w:ascii="Times New Roman" w:hAnsi="Times New Roman"/>
        </w:rPr>
        <w:t>with a 50% chance</w:t>
      </w:r>
      <w:r w:rsidR="008E7ACD" w:rsidRPr="00D971B2">
        <w:rPr>
          <w:rFonts w:ascii="Times New Roman" w:hAnsi="Times New Roman"/>
        </w:rPr>
        <w:t>.</w:t>
      </w:r>
      <w:r w:rsidR="00426A8A">
        <w:rPr>
          <w:rFonts w:ascii="Times New Roman" w:hAnsi="Times New Roman"/>
        </w:rPr>
        <w:t xml:space="preserve"> Let </w:t>
      </w:r>
      <w:r w:rsidR="00426A8A" w:rsidRPr="00426A8A">
        <w:rPr>
          <w:rFonts w:ascii="Times New Roman" w:hAnsi="Times New Roman"/>
          <w:position w:val="-12"/>
        </w:rPr>
        <w:object w:dxaOrig="240" w:dyaOrig="360" w14:anchorId="68D3145A">
          <v:shape id="_x0000_i1039" type="#_x0000_t75" style="width:12pt;height:18pt" o:ole="">
            <v:imagedata r:id="rId34" o:title=""/>
          </v:shape>
          <o:OLEObject Type="Embed" ProgID="Equation.DSMT4" ShapeID="_x0000_i1039" DrawAspect="Content" ObjectID="_1682340601" r:id="rId35"/>
        </w:object>
      </w:r>
      <w:r w:rsidR="00426A8A">
        <w:rPr>
          <w:rFonts w:ascii="Times New Roman" w:hAnsi="Times New Roman"/>
        </w:rPr>
        <w:t xml:space="preserve"> be the ratio of sunny days and </w:t>
      </w:r>
      <w:r w:rsidR="00426A8A" w:rsidRPr="00426A8A">
        <w:rPr>
          <w:rFonts w:ascii="Times New Roman" w:hAnsi="Times New Roman"/>
          <w:position w:val="-12"/>
        </w:rPr>
        <w:object w:dxaOrig="260" w:dyaOrig="360" w14:anchorId="04C0A8D9">
          <v:shape id="_x0000_i1040" type="#_x0000_t75" style="width:12.6pt;height:18pt" o:ole="">
            <v:imagedata r:id="rId36" o:title=""/>
          </v:shape>
          <o:OLEObject Type="Embed" ProgID="Equation.DSMT4" ShapeID="_x0000_i1040" DrawAspect="Content" ObjectID="_1682340602" r:id="rId37"/>
        </w:object>
      </w:r>
      <w:r w:rsidR="00426A8A">
        <w:rPr>
          <w:rFonts w:ascii="Times New Roman" w:hAnsi="Times New Roman"/>
        </w:rPr>
        <w:t xml:space="preserve"> the ratio of rainy days and </w:t>
      </w:r>
      <w:r w:rsidR="00426A8A" w:rsidRPr="00426A8A">
        <w:rPr>
          <w:rFonts w:ascii="Times New Roman" w:hAnsi="Times New Roman"/>
          <w:position w:val="-32"/>
        </w:rPr>
        <w:object w:dxaOrig="999" w:dyaOrig="760" w14:anchorId="6E1A52BD">
          <v:shape id="_x0000_i1041" type="#_x0000_t75" style="width:49.8pt;height:38.4pt" o:ole="">
            <v:imagedata r:id="rId38" o:title=""/>
          </v:shape>
          <o:OLEObject Type="Embed" ProgID="Equation.DSMT4" ShapeID="_x0000_i1041" DrawAspect="Content" ObjectID="_1682340603" r:id="rId39"/>
        </w:object>
      </w:r>
    </w:p>
    <w:p w14:paraId="710259BE" w14:textId="77777777" w:rsidR="008E7ACD" w:rsidRPr="00D971B2" w:rsidRDefault="00D971B2" w:rsidP="00746456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 xml:space="preserve">Suppose that day </w:t>
      </w:r>
      <w:r w:rsidR="008E7ACD" w:rsidRPr="00D971B2">
        <w:rPr>
          <w:rFonts w:ascii="Times New Roman" w:hAnsi="Times New Roman"/>
        </w:rPr>
        <w:t xml:space="preserve">0 </w:t>
      </w:r>
      <w:r w:rsidRPr="00D971B2">
        <w:rPr>
          <w:rFonts w:ascii="Times New Roman" w:hAnsi="Times New Roman"/>
        </w:rPr>
        <w:t>is a sunny day</w:t>
      </w:r>
      <w:r w:rsidR="008E7ACD" w:rsidRPr="00D971B2">
        <w:rPr>
          <w:rFonts w:ascii="Times New Roman" w:hAnsi="Times New Roman"/>
        </w:rPr>
        <w:t xml:space="preserve">: </w:t>
      </w:r>
      <w:r w:rsidR="00426A8A" w:rsidRPr="00426A8A">
        <w:rPr>
          <w:rFonts w:ascii="Times New Roman" w:hAnsi="Times New Roman"/>
          <w:position w:val="-30"/>
        </w:rPr>
        <w:object w:dxaOrig="940" w:dyaOrig="720" w14:anchorId="02E50890">
          <v:shape id="_x0000_i1042" type="#_x0000_t75" style="width:47.4pt;height:36pt" o:ole="">
            <v:imagedata r:id="rId40" o:title=""/>
          </v:shape>
          <o:OLEObject Type="Embed" ProgID="Equation.DSMT4" ShapeID="_x0000_i1042" DrawAspect="Content" ObjectID="_1682340604" r:id="rId41"/>
        </w:object>
      </w:r>
    </w:p>
    <w:p w14:paraId="0239BA39" w14:textId="77777777" w:rsidR="008E7ACD" w:rsidRPr="00D971B2" w:rsidRDefault="00D971B2" w:rsidP="00746456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The prediction of the weather on day 1 is</w:t>
      </w:r>
      <w:r w:rsidR="008E7ACD" w:rsidRPr="00D971B2">
        <w:rPr>
          <w:rFonts w:ascii="Times New Roman" w:hAnsi="Times New Roman"/>
        </w:rPr>
        <w:t>:</w:t>
      </w:r>
    </w:p>
    <w:p w14:paraId="7BA9DB45" w14:textId="77777777" w:rsidR="008E7ACD" w:rsidRPr="00D971B2" w:rsidRDefault="008E7ACD" w:rsidP="00746456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  <w:r w:rsidR="005778C1" w:rsidRPr="00D971B2">
        <w:rPr>
          <w:rFonts w:ascii="Times New Roman" w:hAnsi="Times New Roman"/>
          <w:position w:val="-30"/>
        </w:rPr>
        <w:object w:dxaOrig="3379" w:dyaOrig="720" w14:anchorId="27861F02">
          <v:shape id="_x0000_i1043" type="#_x0000_t75" style="width:168.6pt;height:36pt" o:ole="">
            <v:imagedata r:id="rId42" o:title=""/>
          </v:shape>
          <o:OLEObject Type="Embed" ProgID="Equation.DSMT4" ShapeID="_x0000_i1043" DrawAspect="Content" ObjectID="_1682340605" r:id="rId43"/>
        </w:object>
      </w:r>
    </w:p>
    <w:p w14:paraId="3E4DD99C" w14:textId="77777777" w:rsidR="00D971B2" w:rsidRPr="00D971B2" w:rsidRDefault="00D971B2" w:rsidP="00746456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so there is 90% chance that day 1 is sunny, while a 10% chance that day 1 is rainy.</w:t>
      </w:r>
    </w:p>
    <w:p w14:paraId="4BA203AC" w14:textId="77777777" w:rsidR="008E7ACD" w:rsidRPr="00D971B2" w:rsidRDefault="00D971B2" w:rsidP="00746456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>The probabilities of the two weather states (sunny versus rainy) on day 2 are given by</w:t>
      </w:r>
      <w:r w:rsidR="008E7ACD" w:rsidRPr="00D971B2">
        <w:rPr>
          <w:rFonts w:ascii="Times New Roman" w:hAnsi="Times New Roman"/>
        </w:rPr>
        <w:t>:</w:t>
      </w:r>
    </w:p>
    <w:p w14:paraId="2173BAB3" w14:textId="77777777" w:rsidR="008E7ACD" w:rsidRPr="00D971B2" w:rsidRDefault="008E7ACD" w:rsidP="00746456">
      <w:pPr>
        <w:rPr>
          <w:rFonts w:ascii="Times New Roman" w:hAnsi="Times New Roman"/>
        </w:rPr>
      </w:pPr>
    </w:p>
    <w:p w14:paraId="6FCE1700" w14:textId="77777777" w:rsidR="008E7ACD" w:rsidRPr="00D971B2" w:rsidRDefault="008E7ACD" w:rsidP="00746456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ab/>
      </w:r>
      <w:r w:rsidR="00426A8A" w:rsidRPr="00D971B2">
        <w:rPr>
          <w:rFonts w:ascii="Times New Roman" w:hAnsi="Times New Roman"/>
          <w:position w:val="-30"/>
        </w:rPr>
        <w:object w:dxaOrig="4239" w:dyaOrig="800" w14:anchorId="5F604706">
          <v:shape id="_x0000_i1044" type="#_x0000_t75" style="width:212.4pt;height:39.6pt" o:ole="">
            <v:imagedata r:id="rId44" o:title=""/>
          </v:shape>
          <o:OLEObject Type="Embed" ProgID="Equation.DSMT4" ShapeID="_x0000_i1044" DrawAspect="Content" ObjectID="_1682340606" r:id="rId45"/>
        </w:object>
      </w:r>
    </w:p>
    <w:p w14:paraId="5055611F" w14:textId="77777777" w:rsidR="008E7ACD" w:rsidRPr="00D971B2" w:rsidRDefault="008E7ACD" w:rsidP="00746456">
      <w:pPr>
        <w:rPr>
          <w:rFonts w:ascii="Times New Roman" w:hAnsi="Times New Roman"/>
        </w:rPr>
      </w:pPr>
      <w:r w:rsidRPr="00D971B2">
        <w:rPr>
          <w:rFonts w:ascii="Times New Roman" w:hAnsi="Times New Roman"/>
        </w:rPr>
        <w:t xml:space="preserve">In </w:t>
      </w:r>
      <w:r w:rsidR="00D971B2" w:rsidRPr="00D971B2">
        <w:rPr>
          <w:rFonts w:ascii="Times New Roman" w:hAnsi="Times New Roman"/>
        </w:rPr>
        <w:t>general, we get</w:t>
      </w:r>
      <w:r w:rsidRPr="00D971B2">
        <w:rPr>
          <w:rFonts w:ascii="Times New Roman" w:hAnsi="Times New Roman"/>
        </w:rPr>
        <w:t xml:space="preserve">: </w:t>
      </w:r>
      <w:r w:rsidR="005778C1" w:rsidRPr="005778C1">
        <w:rPr>
          <w:rFonts w:ascii="Times New Roman" w:hAnsi="Times New Roman"/>
          <w:position w:val="-12"/>
        </w:rPr>
        <w:object w:dxaOrig="1060" w:dyaOrig="420" w14:anchorId="0B91A3F9">
          <v:shape id="_x0000_i1045" type="#_x0000_t75" style="width:53.4pt;height:21pt" o:ole="">
            <v:imagedata r:id="rId46" o:title=""/>
          </v:shape>
          <o:OLEObject Type="Embed" ProgID="Equation.DSMT4" ShapeID="_x0000_i1045" DrawAspect="Content" ObjectID="_1682340607" r:id="rId47"/>
        </w:object>
      </w:r>
    </w:p>
    <w:p w14:paraId="767BC17E" w14:textId="77777777" w:rsidR="00BA6D00" w:rsidRPr="00D971B2" w:rsidRDefault="000713F7" w:rsidP="008E7ACD">
      <w:pPr>
        <w:pStyle w:val="ListParagraph"/>
        <w:numPr>
          <w:ilvl w:val="0"/>
          <w:numId w:val="8"/>
        </w:numPr>
        <w:ind w:left="0" w:hanging="567"/>
        <w:rPr>
          <w:rFonts w:ascii="Times New Roman" w:hAnsi="Times New Roman"/>
        </w:rPr>
      </w:pPr>
      <w:r w:rsidRPr="00D971B2">
        <w:rPr>
          <w:rFonts w:ascii="Times New Roman" w:hAnsi="Times New Roman"/>
        </w:rPr>
        <w:t xml:space="preserve">Determine the </w:t>
      </w:r>
      <w:r w:rsidR="008E7ACD" w:rsidRPr="00D971B2">
        <w:rPr>
          <w:rFonts w:ascii="Times New Roman" w:hAnsi="Times New Roman"/>
        </w:rPr>
        <w:t>decompositi</w:t>
      </w:r>
      <w:r w:rsidRPr="00D971B2">
        <w:rPr>
          <w:rFonts w:ascii="Times New Roman" w:hAnsi="Times New Roman"/>
        </w:rPr>
        <w:t>on</w:t>
      </w:r>
      <w:r w:rsidR="008E7ACD" w:rsidRPr="00D971B2">
        <w:rPr>
          <w:rFonts w:ascii="Times New Roman" w:hAnsi="Times New Roman"/>
        </w:rPr>
        <w:t xml:space="preserve"> </w:t>
      </w:r>
      <w:r w:rsidR="008E7ACD" w:rsidRPr="00D971B2">
        <w:rPr>
          <w:rFonts w:ascii="Times New Roman" w:hAnsi="Times New Roman"/>
          <w:position w:val="-6"/>
        </w:rPr>
        <w:object w:dxaOrig="1200" w:dyaOrig="360" w14:anchorId="6D4C456C">
          <v:shape id="_x0000_i1046" type="#_x0000_t75" style="width:60pt;height:18pt" o:ole="">
            <v:imagedata r:id="rId48" o:title=""/>
          </v:shape>
          <o:OLEObject Type="Embed" ProgID="Equation.DSMT4" ShapeID="_x0000_i1046" DrawAspect="Content" ObjectID="_1682340608" r:id="rId49"/>
        </w:object>
      </w:r>
      <w:r w:rsidR="00BD5899" w:rsidRPr="00D971B2">
        <w:rPr>
          <w:rFonts w:ascii="Times New Roman" w:hAnsi="Times New Roman"/>
        </w:rPr>
        <w:t xml:space="preserve"> </w:t>
      </w:r>
    </w:p>
    <w:p w14:paraId="140E3792" w14:textId="77777777" w:rsidR="00A120DD" w:rsidRPr="000713F7" w:rsidRDefault="00A120DD" w:rsidP="00A120DD">
      <w:pPr>
        <w:pStyle w:val="ListParagraph"/>
        <w:ind w:left="0"/>
        <w:rPr>
          <w:rFonts w:ascii="Times New Roman" w:hAnsi="Times New Roman"/>
        </w:rPr>
      </w:pPr>
      <w:r w:rsidRPr="000713F7">
        <w:rPr>
          <w:rFonts w:ascii="Times New Roman" w:hAnsi="Times New Roman"/>
        </w:rPr>
        <w:t xml:space="preserve">What can be said about </w:t>
      </w:r>
      <w:r w:rsidRPr="00BD5899">
        <w:rPr>
          <w:rFonts w:ascii="Times New Roman" w:hAnsi="Times New Roman"/>
          <w:position w:val="-12"/>
          <w:lang w:val="nl-NL"/>
        </w:rPr>
        <w:object w:dxaOrig="1300" w:dyaOrig="420" w14:anchorId="1B73B666">
          <v:shape id="_x0000_i1047" type="#_x0000_t75" style="width:65.4pt;height:21pt" o:ole="">
            <v:imagedata r:id="rId50" o:title=""/>
          </v:shape>
          <o:OLEObject Type="Embed" ProgID="Equation.DSMT4" ShapeID="_x0000_i1047" DrawAspect="Content" ObjectID="_1682340609" r:id="rId51"/>
        </w:object>
      </w:r>
    </w:p>
    <w:p w14:paraId="239986D6" w14:textId="11186695" w:rsidR="008E7ACD" w:rsidRPr="00D971B2" w:rsidRDefault="008E7ACD" w:rsidP="008E7ACD">
      <w:pPr>
        <w:pStyle w:val="ListParagraph"/>
        <w:numPr>
          <w:ilvl w:val="0"/>
          <w:numId w:val="8"/>
        </w:numPr>
        <w:ind w:left="0" w:hanging="567"/>
        <w:rPr>
          <w:rFonts w:ascii="Times New Roman" w:hAnsi="Times New Roman"/>
        </w:rPr>
      </w:pPr>
      <w:r w:rsidRPr="00D971B2">
        <w:rPr>
          <w:rFonts w:ascii="Times New Roman" w:hAnsi="Times New Roman"/>
        </w:rPr>
        <w:t>Verif</w:t>
      </w:r>
      <w:r w:rsidR="000713F7" w:rsidRPr="00D971B2">
        <w:rPr>
          <w:rFonts w:ascii="Times New Roman" w:hAnsi="Times New Roman"/>
        </w:rPr>
        <w:t xml:space="preserve">y </w:t>
      </w:r>
      <w:r w:rsidR="006D5387">
        <w:rPr>
          <w:rFonts w:ascii="Times New Roman" w:hAnsi="Times New Roman"/>
        </w:rPr>
        <w:t>in</w:t>
      </w:r>
      <w:r w:rsidR="000713F7" w:rsidRPr="00D971B2">
        <w:rPr>
          <w:rFonts w:ascii="Times New Roman" w:hAnsi="Times New Roman"/>
        </w:rPr>
        <w:t xml:space="preserve"> </w:t>
      </w:r>
      <w:r w:rsidR="006D5387">
        <w:rPr>
          <w:rFonts w:ascii="Times New Roman" w:hAnsi="Times New Roman"/>
        </w:rPr>
        <w:t>R</w:t>
      </w:r>
      <w:r w:rsidR="00C87D0F" w:rsidRPr="00D971B2">
        <w:rPr>
          <w:rFonts w:ascii="Times New Roman" w:hAnsi="Times New Roman"/>
        </w:rPr>
        <w:t xml:space="preserve"> </w:t>
      </w:r>
      <w:r w:rsidR="000713F7" w:rsidRPr="00D971B2">
        <w:rPr>
          <w:rFonts w:ascii="Times New Roman" w:hAnsi="Times New Roman"/>
        </w:rPr>
        <w:t>that</w:t>
      </w:r>
      <w:r w:rsidRPr="00D971B2">
        <w:rPr>
          <w:rFonts w:ascii="Times New Roman" w:hAnsi="Times New Roman"/>
        </w:rPr>
        <w:t xml:space="preserve"> </w:t>
      </w:r>
      <w:r w:rsidRPr="00D971B2">
        <w:rPr>
          <w:rFonts w:ascii="Times New Roman" w:hAnsi="Times New Roman"/>
          <w:position w:val="-6"/>
        </w:rPr>
        <w:object w:dxaOrig="1540" w:dyaOrig="360" w14:anchorId="41293043">
          <v:shape id="_x0000_i1048" type="#_x0000_t75" style="width:77.4pt;height:18pt" o:ole="">
            <v:imagedata r:id="rId52" o:title=""/>
          </v:shape>
          <o:OLEObject Type="Embed" ProgID="Equation.DSMT4" ShapeID="_x0000_i1048" DrawAspect="Content" ObjectID="_1682340610" r:id="rId53"/>
        </w:object>
      </w:r>
    </w:p>
    <w:p w14:paraId="53D6740B" w14:textId="77777777" w:rsidR="00F70E5E" w:rsidRPr="00D971B2" w:rsidRDefault="00676DC6" w:rsidP="00BD5899">
      <w:pPr>
        <w:pStyle w:val="ListParagraph"/>
        <w:numPr>
          <w:ilvl w:val="0"/>
          <w:numId w:val="8"/>
        </w:numPr>
        <w:ind w:left="0" w:hanging="567"/>
        <w:rPr>
          <w:rFonts w:ascii="Times New Roman" w:hAnsi="Times New Roman"/>
        </w:rPr>
      </w:pPr>
      <w:r w:rsidRPr="00D971B2">
        <w:rPr>
          <w:rFonts w:ascii="Times New Roman" w:hAnsi="Times New Roman"/>
        </w:rPr>
        <w:t xml:space="preserve">In case of an equilibrium </w:t>
      </w:r>
      <w:r w:rsidR="00D971B2">
        <w:rPr>
          <w:rFonts w:ascii="Times New Roman" w:hAnsi="Times New Roman"/>
        </w:rPr>
        <w:t>(also called steady-</w:t>
      </w:r>
      <w:r w:rsidRPr="00D971B2">
        <w:rPr>
          <w:rFonts w:ascii="Times New Roman" w:hAnsi="Times New Roman"/>
        </w:rPr>
        <w:t>state</w:t>
      </w:r>
      <w:r w:rsidR="00D971B2">
        <w:rPr>
          <w:rFonts w:ascii="Times New Roman" w:hAnsi="Times New Roman"/>
        </w:rPr>
        <w:t>)</w:t>
      </w:r>
      <w:r w:rsidR="008E7ACD" w:rsidRPr="00D971B2">
        <w:rPr>
          <w:rFonts w:ascii="Times New Roman" w:hAnsi="Times New Roman"/>
        </w:rPr>
        <w:t xml:space="preserve">, </w:t>
      </w:r>
      <w:r w:rsidRPr="00D971B2">
        <w:rPr>
          <w:rFonts w:ascii="Times New Roman" w:hAnsi="Times New Roman"/>
        </w:rPr>
        <w:t xml:space="preserve">it must hold that </w:t>
      </w:r>
      <w:r w:rsidR="00AA7E82" w:rsidRPr="00D971B2">
        <w:rPr>
          <w:rFonts w:ascii="Times New Roman" w:hAnsi="Times New Roman"/>
          <w:position w:val="-10"/>
        </w:rPr>
        <w:object w:dxaOrig="740" w:dyaOrig="320" w14:anchorId="642D3F92">
          <v:shape id="_x0000_i1049" type="#_x0000_t75" style="width:36.6pt;height:15.6pt" o:ole="">
            <v:imagedata r:id="rId54" o:title=""/>
          </v:shape>
          <o:OLEObject Type="Embed" ProgID="Equation.DSMT4" ShapeID="_x0000_i1049" DrawAspect="Content" ObjectID="_1682340611" r:id="rId55"/>
        </w:object>
      </w:r>
      <w:r w:rsidR="008E7ACD" w:rsidRPr="00D971B2">
        <w:rPr>
          <w:rFonts w:ascii="Times New Roman" w:hAnsi="Times New Roman"/>
        </w:rPr>
        <w:t xml:space="preserve"> </w:t>
      </w:r>
      <w:r w:rsidRPr="00D971B2">
        <w:rPr>
          <w:rFonts w:ascii="Times New Roman" w:hAnsi="Times New Roman"/>
        </w:rPr>
        <w:t>i.e.</w:t>
      </w:r>
      <w:r w:rsidR="008E7ACD" w:rsidRPr="00D971B2">
        <w:rPr>
          <w:rFonts w:ascii="Times New Roman" w:hAnsi="Times New Roman"/>
        </w:rPr>
        <w:t xml:space="preserve"> </w:t>
      </w:r>
      <w:r w:rsidR="00426A8A" w:rsidRPr="00426A8A">
        <w:rPr>
          <w:rFonts w:ascii="Times New Roman" w:hAnsi="Times New Roman"/>
          <w:position w:val="-6"/>
        </w:rPr>
        <w:object w:dxaOrig="1060" w:dyaOrig="279" w14:anchorId="36ECBDF3">
          <v:shape id="_x0000_i1050" type="#_x0000_t75" style="width:53.4pt;height:14.4pt" o:ole="">
            <v:imagedata r:id="rId56" o:title=""/>
          </v:shape>
          <o:OLEObject Type="Embed" ProgID="Equation.DSMT4" ShapeID="_x0000_i1050" DrawAspect="Content" ObjectID="_1682340612" r:id="rId57"/>
        </w:object>
      </w:r>
      <w:r w:rsidRPr="00D971B2">
        <w:rPr>
          <w:rFonts w:ascii="Times New Roman" w:hAnsi="Times New Roman"/>
        </w:rPr>
        <w:t>Hence, w</w:t>
      </w:r>
      <w:r w:rsidR="003A0668" w:rsidRPr="00D971B2">
        <w:rPr>
          <w:rFonts w:ascii="Times New Roman" w:hAnsi="Times New Roman"/>
        </w:rPr>
        <w:t xml:space="preserve">e </w:t>
      </w:r>
      <w:r w:rsidRPr="00D971B2">
        <w:rPr>
          <w:rFonts w:ascii="Times New Roman" w:hAnsi="Times New Roman"/>
        </w:rPr>
        <w:t>get</w:t>
      </w:r>
      <w:r w:rsidR="003A0668" w:rsidRPr="00D971B2">
        <w:rPr>
          <w:rFonts w:ascii="Times New Roman" w:hAnsi="Times New Roman"/>
        </w:rPr>
        <w:t xml:space="preserve"> </w:t>
      </w:r>
      <w:r w:rsidR="00426A8A" w:rsidRPr="00D971B2">
        <w:rPr>
          <w:rFonts w:ascii="Times New Roman" w:hAnsi="Times New Roman"/>
          <w:position w:val="-30"/>
        </w:rPr>
        <w:object w:dxaOrig="3440" w:dyaOrig="720" w14:anchorId="333FDB0F">
          <v:shape id="_x0000_i1051" type="#_x0000_t75" style="width:171.6pt;height:36pt" o:ole="">
            <v:imagedata r:id="rId58" o:title=""/>
          </v:shape>
          <o:OLEObject Type="Embed" ProgID="Equation.DSMT4" ShapeID="_x0000_i1051" DrawAspect="Content" ObjectID="_1682340613" r:id="rId59"/>
        </w:object>
      </w:r>
      <w:r w:rsidRPr="00D971B2">
        <w:rPr>
          <w:rFonts w:ascii="Times New Roman" w:hAnsi="Times New Roman"/>
        </w:rPr>
        <w:t xml:space="preserve"> such that </w:t>
      </w:r>
      <w:r w:rsidR="00AA7E82" w:rsidRPr="00AA7E82">
        <w:rPr>
          <w:rFonts w:ascii="Times New Roman" w:hAnsi="Times New Roman"/>
          <w:position w:val="-10"/>
        </w:rPr>
        <w:object w:dxaOrig="1620" w:dyaOrig="320" w14:anchorId="33C3A8BD">
          <v:shape id="_x0000_i1052" type="#_x0000_t75" style="width:81pt;height:15.6pt" o:ole="">
            <v:imagedata r:id="rId60" o:title=""/>
          </v:shape>
          <o:OLEObject Type="Embed" ProgID="Equation.DSMT4" ShapeID="_x0000_i1052" DrawAspect="Content" ObjectID="_1682340614" r:id="rId61"/>
        </w:object>
      </w:r>
      <w:r w:rsidR="00C87D0F" w:rsidRPr="00D971B2">
        <w:rPr>
          <w:rFonts w:ascii="Times New Roman" w:hAnsi="Times New Roman"/>
        </w:rPr>
        <w:t xml:space="preserve"> </w:t>
      </w:r>
      <w:r w:rsidRPr="00D971B2">
        <w:rPr>
          <w:rFonts w:ascii="Times New Roman" w:hAnsi="Times New Roman"/>
        </w:rPr>
        <w:t>a</w:t>
      </w:r>
      <w:r w:rsidR="00C87D0F" w:rsidRPr="00D971B2">
        <w:rPr>
          <w:rFonts w:ascii="Times New Roman" w:hAnsi="Times New Roman"/>
        </w:rPr>
        <w:t>n</w:t>
      </w:r>
      <w:r w:rsidRPr="00D971B2">
        <w:rPr>
          <w:rFonts w:ascii="Times New Roman" w:hAnsi="Times New Roman"/>
        </w:rPr>
        <w:t>d</w:t>
      </w:r>
      <w:r w:rsidR="00C87D0F" w:rsidRPr="00D971B2">
        <w:rPr>
          <w:rFonts w:ascii="Times New Roman" w:hAnsi="Times New Roman"/>
        </w:rPr>
        <w:t xml:space="preserve"> </w:t>
      </w:r>
      <w:r w:rsidR="00AA7E82" w:rsidRPr="00AA7E82">
        <w:rPr>
          <w:rFonts w:ascii="Times New Roman" w:hAnsi="Times New Roman"/>
          <w:position w:val="-10"/>
        </w:rPr>
        <w:object w:dxaOrig="940" w:dyaOrig="320" w14:anchorId="742D2FC7">
          <v:shape id="_x0000_i1053" type="#_x0000_t75" style="width:47.4pt;height:15.6pt" o:ole="">
            <v:imagedata r:id="rId62" o:title=""/>
          </v:shape>
          <o:OLEObject Type="Embed" ProgID="Equation.DSMT4" ShapeID="_x0000_i1053" DrawAspect="Content" ObjectID="_1682340615" r:id="rId63"/>
        </w:object>
      </w:r>
      <w:r w:rsidR="00C87D0F" w:rsidRPr="00D971B2">
        <w:rPr>
          <w:rFonts w:ascii="Times New Roman" w:hAnsi="Times New Roman"/>
        </w:rPr>
        <w:t xml:space="preserve"> </w:t>
      </w:r>
    </w:p>
    <w:p w14:paraId="137DBAA4" w14:textId="6612E0EB" w:rsidR="00655276" w:rsidRDefault="00676DC6" w:rsidP="00F70E5E">
      <w:pPr>
        <w:pStyle w:val="ListParagraph"/>
        <w:ind w:left="0"/>
        <w:rPr>
          <w:rFonts w:ascii="Times New Roman" w:hAnsi="Times New Roman"/>
        </w:rPr>
      </w:pPr>
      <w:r w:rsidRPr="00D971B2">
        <w:rPr>
          <w:rFonts w:ascii="Times New Roman" w:hAnsi="Times New Roman"/>
        </w:rPr>
        <w:t>Solve these two equations and verify the answer</w:t>
      </w:r>
      <w:r w:rsidR="008A0511" w:rsidRPr="00D971B2">
        <w:rPr>
          <w:rFonts w:ascii="Times New Roman" w:hAnsi="Times New Roman"/>
        </w:rPr>
        <w:t>.</w:t>
      </w:r>
    </w:p>
    <w:p w14:paraId="7D4B95D9" w14:textId="57C0970C" w:rsidR="00655276" w:rsidRDefault="00655276" w:rsidP="00F70E5E">
      <w:pPr>
        <w:pStyle w:val="ListParagraph"/>
        <w:ind w:left="0"/>
        <w:rPr>
          <w:rFonts w:ascii="Times New Roman" w:hAnsi="Times New Roman"/>
        </w:rPr>
      </w:pPr>
    </w:p>
    <w:p w14:paraId="3F4A5D29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setwd("D:/UvA/Year 1/Block 5/Programming and Numerical Analysis/Week 7")</w:t>
      </w:r>
    </w:p>
    <w:p w14:paraId="22E4C8A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3DF1C76B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rm(list = ls())</w:t>
      </w:r>
    </w:p>
    <w:p w14:paraId="7F7C222B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5837C4B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#1</w:t>
      </w:r>
    </w:p>
    <w:p w14:paraId="6E821B9C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 &lt;- matrix(0, nrow = 4, ncol = 4); A</w:t>
      </w:r>
    </w:p>
    <w:p w14:paraId="106A10EF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50184B9C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r &lt;- 1:4</w:t>
      </w:r>
    </w:p>
    <w:p w14:paraId="4F196EA5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1DB69B0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[1, ] &lt;- r; A[ , 4] &lt;- rev(r)</w:t>
      </w:r>
    </w:p>
    <w:p w14:paraId="0165B196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355A85C2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#2</w:t>
      </w:r>
    </w:p>
    <w:p w14:paraId="6CCA3B2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254BCD5A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 &lt;- matrix(1,3,3); A</w:t>
      </w:r>
    </w:p>
    <w:p w14:paraId="6811BBE7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B &lt;- 2*matrix(1,3,2); B</w:t>
      </w:r>
    </w:p>
    <w:p w14:paraId="0B626E5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C &lt;- 3*matrix(1,2,3); C</w:t>
      </w:r>
    </w:p>
    <w:p w14:paraId="5A2F4516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627A3C26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cbind(A,B)</w:t>
      </w:r>
    </w:p>
    <w:p w14:paraId="066271DF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cbind(A,t(B))</w:t>
      </w:r>
    </w:p>
    <w:p w14:paraId="09B7395A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cbind(A,C)</w:t>
      </w:r>
    </w:p>
    <w:p w14:paraId="551FF428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lastRenderedPageBreak/>
        <w:t>cbind(A,t(C))</w:t>
      </w:r>
    </w:p>
    <w:p w14:paraId="45E680CA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36E7B28E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rbind(A,C)</w:t>
      </w:r>
    </w:p>
    <w:p w14:paraId="71B9BE0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rbind(A,t(B))</w:t>
      </w:r>
    </w:p>
    <w:p w14:paraId="7DBB5D6A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17FBB41B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#3</w:t>
      </w:r>
    </w:p>
    <w:p w14:paraId="2E392862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61CEF065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 &lt;- matrix(c(1,2,3,4), 2, 2, byrow = TRUE); A</w:t>
      </w:r>
    </w:p>
    <w:p w14:paraId="5AE946C1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B &lt;- matrix(c(3,4,-1,2), 2, 2, byrow = TRUE); B</w:t>
      </w:r>
    </w:p>
    <w:p w14:paraId="424C41D0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%*%B</w:t>
      </w:r>
    </w:p>
    <w:p w14:paraId="0285B16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5DF30139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 &lt;- matrix(c(3,5,6,-2),2,2, byrow = TRUE); A</w:t>
      </w:r>
    </w:p>
    <w:p w14:paraId="4E82D4E1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B &lt;- matrix(c(-1,0,2,1),2,2,byrow = TRUE); B</w:t>
      </w:r>
    </w:p>
    <w:p w14:paraId="0C2D9F2C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2*A - 4*B</w:t>
      </w:r>
    </w:p>
    <w:p w14:paraId="4D400FE2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2DAE3415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 &lt;- c(1,3,5)</w:t>
      </w:r>
    </w:p>
    <w:p w14:paraId="0F10E17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B &lt;- matrix(c(2,-1,-1,0,7,-2), 3, 2, byrow = TRUE); B</w:t>
      </w:r>
    </w:p>
    <w:p w14:paraId="15A5A7C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%*%B</w:t>
      </w:r>
    </w:p>
    <w:p w14:paraId="0F21930C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1612F779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#4</w:t>
      </w:r>
    </w:p>
    <w:p w14:paraId="70AC94B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27D19CA0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 &lt;- matrix(c(1,1,2,1,-1,-3,-2,-5,1), 3, 3, byrow = TRUE); A</w:t>
      </w:r>
    </w:p>
    <w:p w14:paraId="2F727ADF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55E08132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b &lt;- c(1,0,4)</w:t>
      </w:r>
    </w:p>
    <w:p w14:paraId="20C9403F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63B265A2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solve(A, b)</w:t>
      </w:r>
    </w:p>
    <w:p w14:paraId="4DF1F342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560E0B09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#5 </w:t>
      </w:r>
    </w:p>
    <w:p w14:paraId="73CA2CDC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2E27F6E6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#6</w:t>
      </w:r>
    </w:p>
    <w:p w14:paraId="4E379C8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467C27F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library(Ryacas)</w:t>
      </w:r>
    </w:p>
    <w:p w14:paraId="241597BB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yac("A:={{0,1,s},{s,0,1},{1,s,0}}")</w:t>
      </w:r>
    </w:p>
    <w:p w14:paraId="6B6A9D79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yac("Determinant(A)")</w:t>
      </w:r>
    </w:p>
    <w:p w14:paraId="7428222A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42B3A529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 &lt;- NULL</w:t>
      </w:r>
    </w:p>
    <w:p w14:paraId="00D3F22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for(i in 1:4) {</w:t>
      </w:r>
    </w:p>
    <w:p w14:paraId="5DFCCCD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s &lt;- (i-1)*(pi/4)</w:t>
      </w:r>
    </w:p>
    <w:p w14:paraId="464ACFFC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a[i] &lt;- s^3 + 1</w:t>
      </w:r>
    </w:p>
    <w:p w14:paraId="3F19DC3A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}</w:t>
      </w:r>
    </w:p>
    <w:p w14:paraId="5E22633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</w:t>
      </w:r>
    </w:p>
    <w:p w14:paraId="68449C5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2B2E259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i &lt;- 1:4</w:t>
      </w:r>
    </w:p>
    <w:p w14:paraId="246430D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s &lt;- (i-1)*(pi/4)</w:t>
      </w:r>
    </w:p>
    <w:p w14:paraId="32B1DFE0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y &lt;- s^3 + 1</w:t>
      </w:r>
    </w:p>
    <w:p w14:paraId="6CE66A51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5E898C60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library(pracma)</w:t>
      </w:r>
    </w:p>
    <w:p w14:paraId="5DDB2EE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3CA2CFDF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 &lt;- polyfit(s,y,3); a</w:t>
      </w:r>
    </w:p>
    <w:p w14:paraId="4D0D7F31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19D56B32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y &lt;- polyval(p=a, x=1:100)</w:t>
      </w:r>
    </w:p>
    <w:p w14:paraId="2B7E225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20F796BB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plot(y, type = "l")</w:t>
      </w:r>
    </w:p>
    <w:p w14:paraId="555E4FD6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1E299EA9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#7</w:t>
      </w:r>
    </w:p>
    <w:p w14:paraId="3DB86BAC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67077AC0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lastRenderedPageBreak/>
        <w:t>A &lt;- matrix(c(1,0,0,-1,0,1,0,0,0,0,1,0,-1,0,0,1), 4,4); A</w:t>
      </w:r>
    </w:p>
    <w:p w14:paraId="24FD0CB7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ev &lt;- eigen(A)</w:t>
      </w:r>
    </w:p>
    <w:p w14:paraId="1ADD90B7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V &lt;- ev$vectors; V</w:t>
      </w:r>
    </w:p>
    <w:p w14:paraId="410573DA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lambda &lt;- ev$values; lambda</w:t>
      </w:r>
    </w:p>
    <w:p w14:paraId="093A54F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1DD9D78E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av &lt;- vector(mode = "list", length = 4)</w:t>
      </w:r>
    </w:p>
    <w:p w14:paraId="492F1DEE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lv &lt;- vector(mode = "list", length = 4)</w:t>
      </w:r>
    </w:p>
    <w:p w14:paraId="2F9C07E8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for (i in 1:4) {</w:t>
      </w:r>
    </w:p>
    <w:p w14:paraId="0FE81DF6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av[[i]] &lt;- A%*%V[,i]</w:t>
      </w:r>
    </w:p>
    <w:p w14:paraId="56D20F3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lv[[i]] &lt;- lambda[i]%*%V[,i]  </w:t>
      </w:r>
    </w:p>
    <w:p w14:paraId="539E1781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}</w:t>
      </w:r>
    </w:p>
    <w:p w14:paraId="72F892FE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452C0007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for (i in 1:4) {</w:t>
      </w:r>
    </w:p>
    <w:p w14:paraId="4409D9CB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cat(sprintf("A*v_%d  lambda_%d*v_%d", i,i,i), "\n")</w:t>
      </w:r>
    </w:p>
    <w:p w14:paraId="48F52500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cat(sprintf("%2.5f %2.5f", av[[i]][1], lv[[i]][1]), "\n")</w:t>
      </w:r>
    </w:p>
    <w:p w14:paraId="7F994C2F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cat(sprintf("%2.5f %2.5f", av[[i]][2], lv[[i]][2]), "\n")</w:t>
      </w:r>
    </w:p>
    <w:p w14:paraId="370CA973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cat(sprintf("%2.5f %2.5f", av[[i]][3], lv[[i]][3]), "\n")</w:t>
      </w:r>
    </w:p>
    <w:p w14:paraId="7BCD7CB6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cat(sprintf("%2.5f %2.5f", av[[i]][4], lv[[i]][4]), "\n")</w:t>
      </w:r>
    </w:p>
    <w:p w14:paraId="15364D7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}</w:t>
      </w:r>
    </w:p>
    <w:p w14:paraId="5F460E04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1D94961B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for (i in 1:4) {</w:t>
      </w:r>
    </w:p>
    <w:p w14:paraId="684F5DCD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cat(sprintf("A*v_%d  lambda_%d*v_%d", i,i,i), "\n")</w:t>
      </w:r>
    </w:p>
    <w:p w14:paraId="47CE7310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for (j in 1:4) {</w:t>
      </w:r>
    </w:p>
    <w:p w14:paraId="562114BD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  cat(sprintf("%2.5f %2.5f", av[[i]][j], lv[[i]][j]), "\n")</w:t>
      </w:r>
    </w:p>
    <w:p w14:paraId="4E256E07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 xml:space="preserve">  }</w:t>
      </w:r>
    </w:p>
    <w:p w14:paraId="0CFAD471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}</w:t>
      </w:r>
    </w:p>
    <w:p w14:paraId="0DB4BAFC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69761768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  <w:r w:rsidRPr="00655276">
        <w:rPr>
          <w:rFonts w:ascii="Times New Roman" w:hAnsi="Times New Roman"/>
        </w:rPr>
        <w:t>#8</w:t>
      </w:r>
    </w:p>
    <w:p w14:paraId="726CE405" w14:textId="77777777" w:rsidR="00655276" w:rsidRPr="00655276" w:rsidRDefault="00655276" w:rsidP="00655276">
      <w:pPr>
        <w:pStyle w:val="ListParagraph"/>
        <w:rPr>
          <w:rFonts w:ascii="Times New Roman" w:hAnsi="Times New Roman"/>
        </w:rPr>
      </w:pPr>
    </w:p>
    <w:p w14:paraId="126F92E2" w14:textId="77777777" w:rsidR="00655276" w:rsidRPr="00D971B2" w:rsidRDefault="00655276" w:rsidP="00F70E5E">
      <w:pPr>
        <w:pStyle w:val="ListParagraph"/>
        <w:ind w:left="0"/>
        <w:rPr>
          <w:rFonts w:ascii="Times New Roman" w:hAnsi="Times New Roman"/>
        </w:rPr>
      </w:pPr>
    </w:p>
    <w:sectPr w:rsidR="00655276" w:rsidRPr="00D971B2" w:rsidSect="00BA6D00">
      <w:pgSz w:w="11909" w:h="16834" w:code="9"/>
      <w:pgMar w:top="680" w:right="1440" w:bottom="6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4F10AB"/>
    <w:multiLevelType w:val="hybridMultilevel"/>
    <w:tmpl w:val="55EA8D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8B36F9"/>
    <w:multiLevelType w:val="hybridMultilevel"/>
    <w:tmpl w:val="5016AFE2"/>
    <w:lvl w:ilvl="0" w:tplc="0809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" w15:restartNumberingAfterBreak="0">
    <w:nsid w:val="101361B9"/>
    <w:multiLevelType w:val="hybridMultilevel"/>
    <w:tmpl w:val="461ABB3C"/>
    <w:lvl w:ilvl="0" w:tplc="9232F4C8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187C00FC"/>
    <w:multiLevelType w:val="hybridMultilevel"/>
    <w:tmpl w:val="C61840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AD129A"/>
    <w:multiLevelType w:val="hybridMultilevel"/>
    <w:tmpl w:val="DDB6243C"/>
    <w:lvl w:ilvl="0" w:tplc="C2E0ABD6">
      <w:start w:val="1"/>
      <w:numFmt w:val="lowerLetter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5" w15:restartNumberingAfterBreak="0">
    <w:nsid w:val="398F74CF"/>
    <w:multiLevelType w:val="hybridMultilevel"/>
    <w:tmpl w:val="C0AC1468"/>
    <w:lvl w:ilvl="0" w:tplc="11DEB456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 w15:restartNumberingAfterBreak="0">
    <w:nsid w:val="41DB431B"/>
    <w:multiLevelType w:val="hybridMultilevel"/>
    <w:tmpl w:val="AD44B524"/>
    <w:lvl w:ilvl="0" w:tplc="CD0A96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905812"/>
    <w:multiLevelType w:val="hybridMultilevel"/>
    <w:tmpl w:val="5858A60C"/>
    <w:lvl w:ilvl="0" w:tplc="D3E82A76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9" w:hanging="360"/>
      </w:pPr>
    </w:lvl>
    <w:lvl w:ilvl="2" w:tplc="0809001B" w:tentative="1">
      <w:start w:val="1"/>
      <w:numFmt w:val="lowerRoman"/>
      <w:lvlText w:val="%3."/>
      <w:lvlJc w:val="right"/>
      <w:pPr>
        <w:ind w:left="949" w:hanging="180"/>
      </w:pPr>
    </w:lvl>
    <w:lvl w:ilvl="3" w:tplc="0809000F" w:tentative="1">
      <w:start w:val="1"/>
      <w:numFmt w:val="decimal"/>
      <w:lvlText w:val="%4."/>
      <w:lvlJc w:val="left"/>
      <w:pPr>
        <w:ind w:left="1669" w:hanging="360"/>
      </w:pPr>
    </w:lvl>
    <w:lvl w:ilvl="4" w:tplc="08090019" w:tentative="1">
      <w:start w:val="1"/>
      <w:numFmt w:val="lowerLetter"/>
      <w:lvlText w:val="%5."/>
      <w:lvlJc w:val="left"/>
      <w:pPr>
        <w:ind w:left="2389" w:hanging="360"/>
      </w:pPr>
    </w:lvl>
    <w:lvl w:ilvl="5" w:tplc="0809001B" w:tentative="1">
      <w:start w:val="1"/>
      <w:numFmt w:val="lowerRoman"/>
      <w:lvlText w:val="%6."/>
      <w:lvlJc w:val="right"/>
      <w:pPr>
        <w:ind w:left="3109" w:hanging="180"/>
      </w:pPr>
    </w:lvl>
    <w:lvl w:ilvl="6" w:tplc="0809000F" w:tentative="1">
      <w:start w:val="1"/>
      <w:numFmt w:val="decimal"/>
      <w:lvlText w:val="%7."/>
      <w:lvlJc w:val="left"/>
      <w:pPr>
        <w:ind w:left="3829" w:hanging="360"/>
      </w:pPr>
    </w:lvl>
    <w:lvl w:ilvl="7" w:tplc="08090019" w:tentative="1">
      <w:start w:val="1"/>
      <w:numFmt w:val="lowerLetter"/>
      <w:lvlText w:val="%8."/>
      <w:lvlJc w:val="left"/>
      <w:pPr>
        <w:ind w:left="4549" w:hanging="360"/>
      </w:pPr>
    </w:lvl>
    <w:lvl w:ilvl="8" w:tplc="0809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8" w15:restartNumberingAfterBreak="0">
    <w:nsid w:val="7D5037A8"/>
    <w:multiLevelType w:val="hybridMultilevel"/>
    <w:tmpl w:val="CB3085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8"/>
  </w:num>
  <w:num w:numId="4">
    <w:abstractNumId w:val="3"/>
  </w:num>
  <w:num w:numId="5">
    <w:abstractNumId w:val="0"/>
  </w:num>
  <w:num w:numId="6">
    <w:abstractNumId w:val="6"/>
  </w:num>
  <w:num w:numId="7">
    <w:abstractNumId w:val="1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300DE"/>
    <w:rsid w:val="000101DC"/>
    <w:rsid w:val="00016E68"/>
    <w:rsid w:val="000307D0"/>
    <w:rsid w:val="00040894"/>
    <w:rsid w:val="00060147"/>
    <w:rsid w:val="00060710"/>
    <w:rsid w:val="00063A8E"/>
    <w:rsid w:val="00064FF7"/>
    <w:rsid w:val="00070860"/>
    <w:rsid w:val="000713F7"/>
    <w:rsid w:val="00076E58"/>
    <w:rsid w:val="000A010D"/>
    <w:rsid w:val="000A218C"/>
    <w:rsid w:val="000A540D"/>
    <w:rsid w:val="000A79FF"/>
    <w:rsid w:val="000C31A0"/>
    <w:rsid w:val="000C415A"/>
    <w:rsid w:val="000C6471"/>
    <w:rsid w:val="000D0796"/>
    <w:rsid w:val="000D5710"/>
    <w:rsid w:val="000E57CC"/>
    <w:rsid w:val="000E69A8"/>
    <w:rsid w:val="000F1787"/>
    <w:rsid w:val="000F6A91"/>
    <w:rsid w:val="00105501"/>
    <w:rsid w:val="001127AD"/>
    <w:rsid w:val="00113176"/>
    <w:rsid w:val="001145B3"/>
    <w:rsid w:val="00114674"/>
    <w:rsid w:val="0012555D"/>
    <w:rsid w:val="0013352B"/>
    <w:rsid w:val="0014337D"/>
    <w:rsid w:val="00144747"/>
    <w:rsid w:val="001511C2"/>
    <w:rsid w:val="00180CC0"/>
    <w:rsid w:val="00191E0E"/>
    <w:rsid w:val="00192AFD"/>
    <w:rsid w:val="001B6CA4"/>
    <w:rsid w:val="001C6794"/>
    <w:rsid w:val="001C7758"/>
    <w:rsid w:val="001F1031"/>
    <w:rsid w:val="001F4C51"/>
    <w:rsid w:val="001F6D8E"/>
    <w:rsid w:val="00203BE7"/>
    <w:rsid w:val="00210198"/>
    <w:rsid w:val="0022080E"/>
    <w:rsid w:val="00223867"/>
    <w:rsid w:val="0023004D"/>
    <w:rsid w:val="00234B48"/>
    <w:rsid w:val="002464C1"/>
    <w:rsid w:val="00254EF3"/>
    <w:rsid w:val="00262A61"/>
    <w:rsid w:val="00267997"/>
    <w:rsid w:val="002929EA"/>
    <w:rsid w:val="002A06D9"/>
    <w:rsid w:val="002A4AA5"/>
    <w:rsid w:val="002B5006"/>
    <w:rsid w:val="002D2289"/>
    <w:rsid w:val="002D2D24"/>
    <w:rsid w:val="002D375B"/>
    <w:rsid w:val="002F0B51"/>
    <w:rsid w:val="00302512"/>
    <w:rsid w:val="00303CAD"/>
    <w:rsid w:val="003058F6"/>
    <w:rsid w:val="003116AB"/>
    <w:rsid w:val="00333B6B"/>
    <w:rsid w:val="0034081A"/>
    <w:rsid w:val="00345350"/>
    <w:rsid w:val="00346CF1"/>
    <w:rsid w:val="00347FB9"/>
    <w:rsid w:val="00360E74"/>
    <w:rsid w:val="00367FA1"/>
    <w:rsid w:val="003A0668"/>
    <w:rsid w:val="003C3E07"/>
    <w:rsid w:val="003D6782"/>
    <w:rsid w:val="003E6128"/>
    <w:rsid w:val="003F526D"/>
    <w:rsid w:val="004143A7"/>
    <w:rsid w:val="00420CE6"/>
    <w:rsid w:val="00423EA5"/>
    <w:rsid w:val="0042476A"/>
    <w:rsid w:val="00426A8A"/>
    <w:rsid w:val="004272D2"/>
    <w:rsid w:val="00432D19"/>
    <w:rsid w:val="0043357C"/>
    <w:rsid w:val="0045396B"/>
    <w:rsid w:val="00472AD5"/>
    <w:rsid w:val="00477B1B"/>
    <w:rsid w:val="00490853"/>
    <w:rsid w:val="00491054"/>
    <w:rsid w:val="00492BF8"/>
    <w:rsid w:val="00495844"/>
    <w:rsid w:val="004B06FB"/>
    <w:rsid w:val="004B2341"/>
    <w:rsid w:val="004C0368"/>
    <w:rsid w:val="004C1F13"/>
    <w:rsid w:val="004D6500"/>
    <w:rsid w:val="004F18C5"/>
    <w:rsid w:val="004F6771"/>
    <w:rsid w:val="004F7918"/>
    <w:rsid w:val="005028E0"/>
    <w:rsid w:val="00514B25"/>
    <w:rsid w:val="0051793B"/>
    <w:rsid w:val="005300DE"/>
    <w:rsid w:val="00531EA5"/>
    <w:rsid w:val="00544026"/>
    <w:rsid w:val="005511A6"/>
    <w:rsid w:val="00552CE6"/>
    <w:rsid w:val="005553E7"/>
    <w:rsid w:val="0056612A"/>
    <w:rsid w:val="00566F37"/>
    <w:rsid w:val="0057051D"/>
    <w:rsid w:val="00572511"/>
    <w:rsid w:val="005778C1"/>
    <w:rsid w:val="0058051F"/>
    <w:rsid w:val="00581A15"/>
    <w:rsid w:val="00586F78"/>
    <w:rsid w:val="005933C0"/>
    <w:rsid w:val="005948D5"/>
    <w:rsid w:val="005A6671"/>
    <w:rsid w:val="005B43EA"/>
    <w:rsid w:val="005B47C2"/>
    <w:rsid w:val="005C006E"/>
    <w:rsid w:val="005C1172"/>
    <w:rsid w:val="005C7A88"/>
    <w:rsid w:val="005D54DA"/>
    <w:rsid w:val="005D7EBB"/>
    <w:rsid w:val="005E10A5"/>
    <w:rsid w:val="005F277B"/>
    <w:rsid w:val="005F3788"/>
    <w:rsid w:val="005F487D"/>
    <w:rsid w:val="005F6DF6"/>
    <w:rsid w:val="0061669B"/>
    <w:rsid w:val="006205F1"/>
    <w:rsid w:val="00621D5F"/>
    <w:rsid w:val="006260C4"/>
    <w:rsid w:val="00640067"/>
    <w:rsid w:val="00644FF6"/>
    <w:rsid w:val="00647B0E"/>
    <w:rsid w:val="006528DE"/>
    <w:rsid w:val="00655276"/>
    <w:rsid w:val="006630C8"/>
    <w:rsid w:val="0066748E"/>
    <w:rsid w:val="006707E1"/>
    <w:rsid w:val="00673F25"/>
    <w:rsid w:val="00676DC6"/>
    <w:rsid w:val="00681D3E"/>
    <w:rsid w:val="00682E67"/>
    <w:rsid w:val="00685481"/>
    <w:rsid w:val="0069180F"/>
    <w:rsid w:val="00692432"/>
    <w:rsid w:val="00692D6F"/>
    <w:rsid w:val="00696179"/>
    <w:rsid w:val="006B355E"/>
    <w:rsid w:val="006C0854"/>
    <w:rsid w:val="006C3049"/>
    <w:rsid w:val="006C7683"/>
    <w:rsid w:val="006D1FEF"/>
    <w:rsid w:val="006D3997"/>
    <w:rsid w:val="006D5387"/>
    <w:rsid w:val="006E54D5"/>
    <w:rsid w:val="006F3C37"/>
    <w:rsid w:val="00701BCB"/>
    <w:rsid w:val="0071337E"/>
    <w:rsid w:val="00741622"/>
    <w:rsid w:val="007458DA"/>
    <w:rsid w:val="00746456"/>
    <w:rsid w:val="00752DD2"/>
    <w:rsid w:val="007542C4"/>
    <w:rsid w:val="007614CC"/>
    <w:rsid w:val="00763ABE"/>
    <w:rsid w:val="00763BE0"/>
    <w:rsid w:val="00765E29"/>
    <w:rsid w:val="00786708"/>
    <w:rsid w:val="007948BA"/>
    <w:rsid w:val="0079510D"/>
    <w:rsid w:val="007E08CA"/>
    <w:rsid w:val="007E0F72"/>
    <w:rsid w:val="00800641"/>
    <w:rsid w:val="00801FEB"/>
    <w:rsid w:val="008065B2"/>
    <w:rsid w:val="00813BDF"/>
    <w:rsid w:val="00820289"/>
    <w:rsid w:val="00824BD6"/>
    <w:rsid w:val="00826320"/>
    <w:rsid w:val="00886008"/>
    <w:rsid w:val="008974DF"/>
    <w:rsid w:val="00897FDA"/>
    <w:rsid w:val="00897FEA"/>
    <w:rsid w:val="008A0511"/>
    <w:rsid w:val="008A1F69"/>
    <w:rsid w:val="008A57C2"/>
    <w:rsid w:val="008C05E9"/>
    <w:rsid w:val="008D42E1"/>
    <w:rsid w:val="008D5DDA"/>
    <w:rsid w:val="008E7ACD"/>
    <w:rsid w:val="008E7C93"/>
    <w:rsid w:val="008F1482"/>
    <w:rsid w:val="008F243A"/>
    <w:rsid w:val="00901A38"/>
    <w:rsid w:val="00902376"/>
    <w:rsid w:val="009023DD"/>
    <w:rsid w:val="00934ED7"/>
    <w:rsid w:val="00936517"/>
    <w:rsid w:val="00936DDE"/>
    <w:rsid w:val="009447BA"/>
    <w:rsid w:val="0094614C"/>
    <w:rsid w:val="0095087C"/>
    <w:rsid w:val="00950C06"/>
    <w:rsid w:val="00961AA3"/>
    <w:rsid w:val="009648A9"/>
    <w:rsid w:val="0097463A"/>
    <w:rsid w:val="00987388"/>
    <w:rsid w:val="009A358B"/>
    <w:rsid w:val="009A5E81"/>
    <w:rsid w:val="009A7C4A"/>
    <w:rsid w:val="009C2BB8"/>
    <w:rsid w:val="009C4626"/>
    <w:rsid w:val="009D09D1"/>
    <w:rsid w:val="009D3060"/>
    <w:rsid w:val="009E0DF2"/>
    <w:rsid w:val="009F3B7E"/>
    <w:rsid w:val="00A120DD"/>
    <w:rsid w:val="00A17E1F"/>
    <w:rsid w:val="00A236D3"/>
    <w:rsid w:val="00A25903"/>
    <w:rsid w:val="00A40F62"/>
    <w:rsid w:val="00A52A3B"/>
    <w:rsid w:val="00A6255D"/>
    <w:rsid w:val="00A84BBF"/>
    <w:rsid w:val="00A87ED9"/>
    <w:rsid w:val="00A9037C"/>
    <w:rsid w:val="00AA0668"/>
    <w:rsid w:val="00AA0E18"/>
    <w:rsid w:val="00AA7E82"/>
    <w:rsid w:val="00AB0695"/>
    <w:rsid w:val="00AB4DFA"/>
    <w:rsid w:val="00AD300A"/>
    <w:rsid w:val="00AF183B"/>
    <w:rsid w:val="00B01925"/>
    <w:rsid w:val="00B046A6"/>
    <w:rsid w:val="00B128A7"/>
    <w:rsid w:val="00B2210E"/>
    <w:rsid w:val="00B33BE9"/>
    <w:rsid w:val="00B47A73"/>
    <w:rsid w:val="00B616C3"/>
    <w:rsid w:val="00B62E73"/>
    <w:rsid w:val="00B63ABF"/>
    <w:rsid w:val="00B70D51"/>
    <w:rsid w:val="00B7144C"/>
    <w:rsid w:val="00B7230A"/>
    <w:rsid w:val="00B912E0"/>
    <w:rsid w:val="00B91EB1"/>
    <w:rsid w:val="00BA6D00"/>
    <w:rsid w:val="00BB3D13"/>
    <w:rsid w:val="00BB7BEE"/>
    <w:rsid w:val="00BD2EB3"/>
    <w:rsid w:val="00BD5899"/>
    <w:rsid w:val="00BD6A4C"/>
    <w:rsid w:val="00BD6D8E"/>
    <w:rsid w:val="00BE0A07"/>
    <w:rsid w:val="00BE3949"/>
    <w:rsid w:val="00BE773F"/>
    <w:rsid w:val="00BF02B4"/>
    <w:rsid w:val="00BF499A"/>
    <w:rsid w:val="00C063E0"/>
    <w:rsid w:val="00C14C52"/>
    <w:rsid w:val="00C21A1E"/>
    <w:rsid w:val="00C33EB5"/>
    <w:rsid w:val="00C37DD9"/>
    <w:rsid w:val="00C45551"/>
    <w:rsid w:val="00C5122B"/>
    <w:rsid w:val="00C546C8"/>
    <w:rsid w:val="00C54908"/>
    <w:rsid w:val="00C6033B"/>
    <w:rsid w:val="00C8604C"/>
    <w:rsid w:val="00C87D0F"/>
    <w:rsid w:val="00C90F57"/>
    <w:rsid w:val="00C93C07"/>
    <w:rsid w:val="00C971A4"/>
    <w:rsid w:val="00CA4A73"/>
    <w:rsid w:val="00CB13A4"/>
    <w:rsid w:val="00CC1E17"/>
    <w:rsid w:val="00CC5BB0"/>
    <w:rsid w:val="00CC61C9"/>
    <w:rsid w:val="00CE2802"/>
    <w:rsid w:val="00CE396B"/>
    <w:rsid w:val="00CE3B89"/>
    <w:rsid w:val="00CF3C5E"/>
    <w:rsid w:val="00CF53D2"/>
    <w:rsid w:val="00D060CE"/>
    <w:rsid w:val="00D12195"/>
    <w:rsid w:val="00D14C66"/>
    <w:rsid w:val="00D23769"/>
    <w:rsid w:val="00D26CA5"/>
    <w:rsid w:val="00D27B9C"/>
    <w:rsid w:val="00D31F64"/>
    <w:rsid w:val="00D410E2"/>
    <w:rsid w:val="00D42FFA"/>
    <w:rsid w:val="00D51B37"/>
    <w:rsid w:val="00D52EBD"/>
    <w:rsid w:val="00D60FFA"/>
    <w:rsid w:val="00D64DBE"/>
    <w:rsid w:val="00D73C89"/>
    <w:rsid w:val="00D8671D"/>
    <w:rsid w:val="00D971B2"/>
    <w:rsid w:val="00D97F47"/>
    <w:rsid w:val="00DA1F1C"/>
    <w:rsid w:val="00DA241D"/>
    <w:rsid w:val="00DB226A"/>
    <w:rsid w:val="00DB4028"/>
    <w:rsid w:val="00DC7194"/>
    <w:rsid w:val="00DD49DB"/>
    <w:rsid w:val="00DE699D"/>
    <w:rsid w:val="00DE7F8B"/>
    <w:rsid w:val="00E069AA"/>
    <w:rsid w:val="00E37DEB"/>
    <w:rsid w:val="00E43D07"/>
    <w:rsid w:val="00E50EFC"/>
    <w:rsid w:val="00E558C2"/>
    <w:rsid w:val="00E56E2F"/>
    <w:rsid w:val="00E71B05"/>
    <w:rsid w:val="00E82BE1"/>
    <w:rsid w:val="00E913FB"/>
    <w:rsid w:val="00E96EBC"/>
    <w:rsid w:val="00E96EBF"/>
    <w:rsid w:val="00EB633A"/>
    <w:rsid w:val="00EC3C41"/>
    <w:rsid w:val="00EC7415"/>
    <w:rsid w:val="00EE08C0"/>
    <w:rsid w:val="00EE40B6"/>
    <w:rsid w:val="00EE429B"/>
    <w:rsid w:val="00EE50CD"/>
    <w:rsid w:val="00F041E3"/>
    <w:rsid w:val="00F31DA1"/>
    <w:rsid w:val="00F4120E"/>
    <w:rsid w:val="00F43CA8"/>
    <w:rsid w:val="00F470DD"/>
    <w:rsid w:val="00F504AB"/>
    <w:rsid w:val="00F61CD6"/>
    <w:rsid w:val="00F670AE"/>
    <w:rsid w:val="00F70E5E"/>
    <w:rsid w:val="00F77572"/>
    <w:rsid w:val="00F80046"/>
    <w:rsid w:val="00F94FBD"/>
    <w:rsid w:val="00F96B39"/>
    <w:rsid w:val="00FA151C"/>
    <w:rsid w:val="00FA3DB6"/>
    <w:rsid w:val="00FA73AD"/>
    <w:rsid w:val="00FA7977"/>
    <w:rsid w:val="00FB1E4C"/>
    <w:rsid w:val="00FB3B78"/>
    <w:rsid w:val="00FC2EDF"/>
    <w:rsid w:val="00FC62E0"/>
    <w:rsid w:val="00FE5B3C"/>
    <w:rsid w:val="00FF5F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102F8D"/>
  <w15:docId w15:val="{8505D79A-DF18-4474-86EF-DFC5D8EE48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00D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300DE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00DE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00DE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00DE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00DE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00DE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00DE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00DE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00DE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00DE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00DE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00DE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00DE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00DE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00DE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00DE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00DE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00DE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5300DE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5300DE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00DE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5300DE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5300DE"/>
    <w:rPr>
      <w:b/>
      <w:bCs/>
    </w:rPr>
  </w:style>
  <w:style w:type="character" w:styleId="Emphasis">
    <w:name w:val="Emphasis"/>
    <w:basedOn w:val="DefaultParagraphFont"/>
    <w:uiPriority w:val="20"/>
    <w:qFormat/>
    <w:rsid w:val="005300DE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5300DE"/>
    <w:rPr>
      <w:szCs w:val="32"/>
    </w:rPr>
  </w:style>
  <w:style w:type="paragraph" w:styleId="ListParagraph">
    <w:name w:val="List Paragraph"/>
    <w:basedOn w:val="Normal"/>
    <w:uiPriority w:val="34"/>
    <w:qFormat/>
    <w:rsid w:val="005300D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5300DE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300DE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300DE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300DE"/>
    <w:rPr>
      <w:b/>
      <w:i/>
      <w:sz w:val="24"/>
    </w:rPr>
  </w:style>
  <w:style w:type="character" w:styleId="SubtleEmphasis">
    <w:name w:val="Subtle Emphasis"/>
    <w:uiPriority w:val="19"/>
    <w:qFormat/>
    <w:rsid w:val="005300DE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5300DE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5300DE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5300DE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5300DE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300DE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61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128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D27B9C"/>
    <w:rPr>
      <w:rFonts w:ascii="Courier" w:hAnsi="Courier" w:cs="Courier"/>
    </w:rPr>
  </w:style>
  <w:style w:type="character" w:customStyle="1" w:styleId="MATLAB">
    <w:name w:val="MATLAB"/>
    <w:basedOn w:val="DefaultParagraphFont"/>
    <w:uiPriority w:val="1"/>
    <w:qFormat/>
    <w:rsid w:val="002929EA"/>
    <w:rPr>
      <w:rFonts w:ascii="Courier New" w:hAnsi="Courier New"/>
      <w:b/>
      <w:color w:val="1F497D" w:themeColor="text2"/>
      <w:lang w:val="nl-NL"/>
    </w:rPr>
  </w:style>
  <w:style w:type="table" w:styleId="TableGrid">
    <w:name w:val="Table Grid"/>
    <w:basedOn w:val="TableNormal"/>
    <w:uiPriority w:val="59"/>
    <w:rsid w:val="00EC74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F3B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466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0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15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80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6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3655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5433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4446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4109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9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6450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1012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877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79011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58DB41-598E-4C2B-AD3F-C7C96276E4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6</Pages>
  <Words>810</Words>
  <Characters>462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eit van Amsterdam</Company>
  <LinksUpToDate>false</LinksUpToDate>
  <CharactersWithSpaces>5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iersbergen, Noud van</dc:creator>
  <cp:lastModifiedBy>Vu The Doan</cp:lastModifiedBy>
  <cp:revision>58</cp:revision>
  <cp:lastPrinted>2017-05-04T14:31:00Z</cp:lastPrinted>
  <dcterms:created xsi:type="dcterms:W3CDTF">2012-05-03T08:32:00Z</dcterms:created>
  <dcterms:modified xsi:type="dcterms:W3CDTF">2021-05-12T09:00:00Z</dcterms:modified>
</cp:coreProperties>
</file>